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65" r:id="rId3"/>
    <p:sldId id="274" r:id="rId4"/>
    <p:sldId id="275" r:id="rId5"/>
    <p:sldId id="290" r:id="rId6"/>
    <p:sldId id="263" r:id="rId7"/>
    <p:sldId id="281" r:id="rId8"/>
    <p:sldId id="282" r:id="rId9"/>
    <p:sldId id="286" r:id="rId10"/>
    <p:sldId id="278" r:id="rId11"/>
    <p:sldId id="277" r:id="rId12"/>
    <p:sldId id="261" r:id="rId13"/>
    <p:sldId id="262" r:id="rId14"/>
    <p:sldId id="258" r:id="rId15"/>
    <p:sldId id="259" r:id="rId16"/>
    <p:sldId id="260" r:id="rId17"/>
    <p:sldId id="268" r:id="rId18"/>
    <p:sldId id="285" r:id="rId19"/>
    <p:sldId id="267" r:id="rId20"/>
    <p:sldId id="270" r:id="rId21"/>
    <p:sldId id="289" r:id="rId22"/>
    <p:sldId id="271" r:id="rId23"/>
    <p:sldId id="272" r:id="rId24"/>
    <p:sldId id="273" r:id="rId25"/>
    <p:sldId id="279" r:id="rId26"/>
    <p:sldId id="288" r:id="rId27"/>
    <p:sldId id="269" r:id="rId28"/>
    <p:sldId id="287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E73"/>
    <a:srgbClr val="FFFF99"/>
    <a:srgbClr val="E5DB5D"/>
    <a:srgbClr val="121BD2"/>
    <a:srgbClr val="BA34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74" autoAdjust="0"/>
    <p:restoredTop sz="95658" autoAdjust="0"/>
  </p:normalViewPr>
  <p:slideViewPr>
    <p:cSldViewPr snapToGrid="0">
      <p:cViewPr varScale="1">
        <p:scale>
          <a:sx n="95" d="100"/>
          <a:sy n="95" d="100"/>
        </p:scale>
        <p:origin x="9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41BAF7-2613-4ABA-8FF0-06EC59276BE6}" type="datetimeFigureOut">
              <a:rPr lang="zh-CN" altLang="en-US" smtClean="0"/>
              <a:t>2018/10/26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74894D-04F6-488D-B27E-4CA942242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6993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4894D-04F6-488D-B27E-4CA942242C8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27977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ppose I would like to train a relatively deep network of two hidden layers to classify some data. The parameters of the first two hidden layers are W1 and W2 respectively. Such network can be pretrained by a sequence of two autoencoders, in the following manner:</a:t>
            </a:r>
          </a:p>
          <a:p>
            <a:endParaRPr lang="en-US" altLang="zh-CN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train the red neurons, we will train an autoencoder that has parameters W1 and W01</a:t>
            </a:r>
          </a:p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fter this, we will use W1 to compute the values for the red neurons for all of our data, which will then</a:t>
            </a:r>
          </a:p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 used as input data to the subsequent autoencoder. The parameters of the decoding process W01</a:t>
            </a:r>
          </a:p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ll</a:t>
            </a:r>
          </a:p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 discarded. The subsequent autoencoder uses the values for the red neurons as inputs, and trains an</a:t>
            </a:r>
          </a:p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utoencoder to predict those values by adding a decoding layer with parameters W02</a:t>
            </a:r>
          </a:p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4894D-04F6-488D-B27E-4CA942242C8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6912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4894D-04F6-488D-B27E-4CA942242C8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13126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4894D-04F6-488D-B27E-4CA942242C8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98574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4894D-04F6-488D-B27E-4CA942242C8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32996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4894D-04F6-488D-B27E-4CA942242C8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84099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4894D-04F6-488D-B27E-4CA942242C87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28356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4894D-04F6-488D-B27E-4CA942242C87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5444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4894D-04F6-488D-B27E-4CA942242C8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5689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An unsupervised learning algorithms, the data only have x's but do not have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4894D-04F6-488D-B27E-4CA942242C8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9603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4894D-04F6-488D-B27E-4CA942242C8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382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4894D-04F6-488D-B27E-4CA942242C8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08550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image shows how a "denoising“ autoencoder may be used to generate correct input from corrupted input.</a:t>
            </a:r>
          </a:p>
          <a:p>
            <a:endParaRPr lang="en-US" altLang="zh-CN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 this approach, 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ur model isn't able to simply develop a mapping which memorizes the training data because our input and target output are no longer the same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 Rather, the model learns a vector field for mapping the input data towards a lower-dimensional manifold if this manifold accurately describes the natural data, we've effectively "canceled out" the added noise.</a:t>
            </a:r>
          </a:p>
          <a:p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other important autoencoder, </a:t>
            </a:r>
            <a:r>
              <a:rPr lang="en-US" altLang="zh-CN" dirty="0"/>
              <a:t>Sparse</a:t>
            </a:r>
            <a:r>
              <a:rPr lang="en-US" altLang="zh-CN" b="1" dirty="0"/>
              <a:t> </a:t>
            </a:r>
            <a:r>
              <a:rPr lang="en-US" altLang="zh-CN" dirty="0"/>
              <a:t>Autoencoders, but that beyond my resource 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4894D-04F6-488D-B27E-4CA942242C8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74829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4894D-04F6-488D-B27E-4CA942242C8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78192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t is very slow in networks with multiple hidden layers.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4894D-04F6-488D-B27E-4CA942242C8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0420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74894D-04F6-488D-B27E-4CA942242C8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6983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C5987B-0D5F-4C17-A99A-AD6EA96BE8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31DEAF6-EFAA-48FC-860B-25DE9D169B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9A7E06-D31B-4429-957C-9275BCC597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0C71F2-39F3-484D-A992-36E1FD6BB70C}" type="datetime1">
              <a:rPr lang="zh-CN" altLang="en-US" smtClean="0"/>
              <a:t>2018/10/2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0495E6-E3C4-440E-BF71-78B40B1F6E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38DBB6-F12B-48CC-BACE-3DB6C7D84C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5995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95129C-C135-4C6D-A83E-6E4FB85D12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FDB4923-53DE-4848-835D-3092BD4E18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6A22EE-EB9A-4BE8-A309-CA0D9D331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AA4D9-CA17-4755-83EA-5B489D09A998}" type="datetime1">
              <a:rPr lang="zh-CN" altLang="en-US" smtClean="0"/>
              <a:t>2018/10/2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667201-45C1-4A32-959E-B42190E888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410F8-E019-4222-80B8-1325950F3B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1369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2DFAF44-6DB1-4963-B129-07F2348A537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B0E43B-20DF-4D4D-BD16-0759282D76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98368B-1F53-4DE9-BAE0-A7A4F3312B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F93AB-3E73-47DA-A9E9-7E4C15ECC66B}" type="datetime1">
              <a:rPr lang="zh-CN" altLang="en-US" smtClean="0"/>
              <a:t>2018/10/2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17B48A-BB15-4A34-836E-0E84FE9C2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DBFF3B-18AC-4AC1-8BC3-899BDE794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140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863F2D-27A4-4ED2-AB86-0E750C9EA1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8B4163-386D-464D-9613-3482E86934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031D08-AD96-404E-9939-CB3835A4DA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750FC-ED68-44DF-A9C9-3609D8CC495A}" type="datetime1">
              <a:rPr lang="zh-CN" altLang="en-US" smtClean="0"/>
              <a:t>2018/10/2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49AD51-7E1B-4001-9DC5-4FC8C7B015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2FF4DE-D115-4E1F-90FE-F2B29128D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9096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D0EF15-25EA-4046-8AFC-D0BE9E2454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2DD1EB1-0A03-4CFF-856F-21270620FE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0C21D2-7756-409C-8921-668BBB7DE3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BE9CE-B3DE-4BB7-B856-1E25E7DA365B}" type="datetime1">
              <a:rPr lang="zh-CN" altLang="en-US" smtClean="0"/>
              <a:t>2018/10/2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29841B-A7DD-441F-B0A3-AAB7073F8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50613C-8CD5-4BB1-8F6C-CB7183E78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7968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987EA-0560-42FC-9097-D45A5B83A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1CE1A7-F2CE-4FE1-ADB4-67135FC020C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2A3903-D6AB-4BD3-93C3-0C52DFB3A0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85E47D-B89B-40CF-80D9-F2AD14F1B4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C51DF-3B9A-45CF-B31C-CFB967D7FE77}" type="datetime1">
              <a:rPr lang="zh-CN" altLang="en-US" smtClean="0"/>
              <a:t>2018/10/26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BFAF8F-4BE2-4201-B11D-B9FE501CF0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E24631-03C1-4FDD-8513-FDEDBC107B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0223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E77F5-A978-4846-997E-E8842D897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68C8B3-1187-41A4-BBF7-FBE54CD4DD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5453C93-9323-432F-B69A-C69ACF6141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3602699-2324-4745-8BB7-08DA686289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F67DF7-D52D-4FEE-8B60-B1EB3481C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9494AFD-40C5-4EA3-8C90-F8E28A3013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C1D01-9F88-4D03-9DF7-A5786EE7148B}" type="datetime1">
              <a:rPr lang="zh-CN" altLang="en-US" smtClean="0"/>
              <a:t>2018/10/26</a:t>
            </a:fld>
            <a:endParaRPr lang="zh-CN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48E8A96-0E5B-4FEA-8374-A156393E31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DF9B1E0-4930-4D24-AFE4-91E750FA3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3083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BA4226-2137-4F11-AA69-BC7C52E45E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E831ACE-5C21-441E-AEFE-5D903525A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FE6BF-4142-4EA7-BC3F-2A1619CEFB73}" type="datetime1">
              <a:rPr lang="zh-CN" altLang="en-US" smtClean="0"/>
              <a:t>2018/10/26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56C94E-0BBA-4771-B67A-A27689264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3B5DD1-3024-48B2-AE78-FAD6E1E4DA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74168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4BDB98-81DB-4805-85F2-72F1378D28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9DE6F-4E0C-4BFC-B971-5C3B2DF626C3}" type="datetime1">
              <a:rPr lang="zh-CN" altLang="en-US" smtClean="0"/>
              <a:t>2018/10/26</a:t>
            </a:fld>
            <a:endParaRPr lang="zh-CN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2249C3-AB60-4FE8-802A-63906AC001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A8DAED-520C-43B1-ACC9-8D488BC85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8121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27AF9A-878E-4DDC-8E09-1F817C96B8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E2C4D6-8D57-4769-BE85-DFFF73EEC0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12862E6-B22F-4742-9268-07113E78A86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123F724-B8A4-4B16-890C-47E6E6FB0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32CE0D-9D4A-4382-BB78-5EA262AF275A}" type="datetime1">
              <a:rPr lang="zh-CN" altLang="en-US" smtClean="0"/>
              <a:t>2018/10/26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3A48B4-3E13-4FDE-A65B-07027133B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E0EC10-B433-43D5-8A5B-DED22D703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1220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EE41F7-6159-4B76-969A-698050F13B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457F0AA-8420-4795-8B18-F544C0B881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3D7D855-2D79-4DD9-916A-6F1D63E58F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F158CF-2491-4DD4-BF65-2F45F5BEB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C77E5-BDD5-4401-9796-B5C123B46BE8}" type="datetime1">
              <a:rPr lang="zh-CN" altLang="en-US" smtClean="0"/>
              <a:t>2018/10/26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0EF06C-D1EC-4E8D-98DD-BC07769499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E011E3-A3BF-4DC1-89F8-9A4DB06F8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67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ACF951F-D353-4C6D-87E0-9E920315E5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D19A2E-A907-4F44-906A-AFF639D4D5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496B5C-E034-408A-9757-8607704480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6D1019-177E-49B0-9CD6-CBB2BF8A42D5}" type="datetime1">
              <a:rPr lang="zh-CN" altLang="en-US" smtClean="0"/>
              <a:t>2018/10/26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1E97A9-B912-4A0F-BA70-7D9D3E2D21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4D8331-ED79-4540-A3E6-AF87B488B4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BB383C-4D18-4A04-BF4C-DA3E511279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8828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stream.massey.ac.nz/course/view.php?id=38024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7.png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MasseyStudyGoup/Autoencoder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cs231n.stanford.edu/slides/2018/cs231n_2018_lecture12.pdf" TargetMode="External"/><Relationship Id="rId2" Type="http://schemas.openxmlformats.org/officeDocument/2006/relationships/hyperlink" Target="https://www.jeremyjordan.me/autoencoders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deeplearning.net/tutorial/dA.html#daa" TargetMode="External"/><Relationship Id="rId5" Type="http://schemas.openxmlformats.org/officeDocument/2006/relationships/hyperlink" Target="https://web.stanford.edu/class/cs294a/sparseAutoencoder.pdf" TargetMode="External"/><Relationship Id="rId4" Type="http://schemas.openxmlformats.org/officeDocument/2006/relationships/hyperlink" Target="http://ufldl.stanford.edu/wiki/index.php/Stacked_Autoencoders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teaching-a-variational-autoencoder-vae-to-draw-mnist-characters-978675c95776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emf"/><Relationship Id="rId4" Type="http://schemas.openxmlformats.org/officeDocument/2006/relationships/hyperlink" Target="https://medium.com/@connectwithghosh/denoising-images-using-an-autoencoder-using-tensorflow-in-python-1e2e62932837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B058C-70D6-44A8-8D2D-A3AF2C87245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964267"/>
            <a:ext cx="9144000" cy="1545696"/>
          </a:xfrm>
        </p:spPr>
        <p:txBody>
          <a:bodyPr>
            <a:normAutofit/>
          </a:bodyPr>
          <a:lstStyle/>
          <a:p>
            <a:r>
              <a:rPr lang="en-US" altLang="zh-CN" sz="4400" dirty="0"/>
              <a:t>Autoencoder and Deep Neural Network</a:t>
            </a:r>
            <a:endParaRPr lang="zh-CN" altLang="en-US" sz="44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FA502F8-BA03-468E-87CB-D000F9F8801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nl-NL" altLang="zh-CN" sz="2000" dirty="0"/>
              <a:t>18042783    Zoe Wang</a:t>
            </a:r>
          </a:p>
          <a:p>
            <a:r>
              <a:rPr lang="nl-NL" altLang="zh-CN" sz="2000" dirty="0"/>
              <a:t>17238744  Rebecca Liu</a:t>
            </a:r>
          </a:p>
          <a:p>
            <a:r>
              <a:rPr lang="nl-NL" altLang="zh-CN" sz="2000" dirty="0"/>
              <a:t>18043158 Yonggang Li</a:t>
            </a:r>
          </a:p>
          <a:p>
            <a:endParaRPr lang="zh-CN" alt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975A7F-15B1-4B29-9518-26EA8ACB3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2E3B1B2-38EE-4CAB-AAC0-4947604A490B}"/>
              </a:ext>
            </a:extLst>
          </p:cNvPr>
          <p:cNvSpPr txBox="1"/>
          <p:nvPr/>
        </p:nvSpPr>
        <p:spPr>
          <a:xfrm>
            <a:off x="688622" y="1122363"/>
            <a:ext cx="416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hlinkClick r:id="rId3" tooltip="159740 Studies in Intelligent Systems"/>
              </a:rPr>
              <a:t>159740_2018_S2FS_AKLI</a:t>
            </a:r>
            <a:r>
              <a:rPr lang="en-US" altLang="zh-CN" sz="2000" b="1" dirty="0"/>
              <a:t> Seminar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9125866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CDB47E-F626-4CF2-A87F-70362568D4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s -- Dimensionality</a:t>
            </a:r>
            <a:r>
              <a:rPr lang="en-US" altLang="zh-CN" b="1" dirty="0"/>
              <a:t> 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0E9E5D-E4E1-46A7-925A-F69DFAAE0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2AC7501-C811-4DCD-8AD7-A10059212A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8894"/>
            <a:ext cx="6602260" cy="1693069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/>
              <a:t>PCA attempts to discover a lower dimensional hyperplane which describes the original data, </a:t>
            </a:r>
          </a:p>
          <a:p>
            <a:r>
              <a:rPr lang="en-US" altLang="zh-CN" dirty="0"/>
              <a:t>Autoencoders are capable of </a:t>
            </a:r>
            <a:r>
              <a:rPr lang="en-US" altLang="zh-CN" sz="2900" dirty="0"/>
              <a:t>learning nonlinear manifolds (a manifold is defined </a:t>
            </a:r>
            <a:r>
              <a:rPr lang="en-US" altLang="zh-CN" dirty="0"/>
              <a:t>in </a:t>
            </a:r>
            <a:r>
              <a:rPr lang="en-US" altLang="zh-CN" i="1" dirty="0"/>
              <a:t>simple</a:t>
            </a:r>
            <a:r>
              <a:rPr lang="en-US" altLang="zh-CN" dirty="0"/>
              <a:t> terms as a continuous, non-intersecting surface). </a:t>
            </a:r>
            <a:endParaRPr lang="zh-CN" alt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1FA6809-5E08-4F0D-8C7B-738598AF3A61}"/>
              </a:ext>
            </a:extLst>
          </p:cNvPr>
          <p:cNvSpPr txBox="1">
            <a:spLocks/>
          </p:cNvSpPr>
          <p:nvPr/>
        </p:nvSpPr>
        <p:spPr>
          <a:xfrm>
            <a:off x="1076194" y="324881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DBA07FC-A653-4451-BC88-6A70303D9B3D}"/>
              </a:ext>
            </a:extLst>
          </p:cNvPr>
          <p:cNvGrpSpPr/>
          <p:nvPr/>
        </p:nvGrpSpPr>
        <p:grpSpPr>
          <a:xfrm>
            <a:off x="1183273" y="3829776"/>
            <a:ext cx="10646515" cy="2482124"/>
            <a:chOff x="1183273" y="3282558"/>
            <a:chExt cx="10646515" cy="2482124"/>
          </a:xfrm>
        </p:grpSpPr>
        <p:pic>
          <p:nvPicPr>
            <p:cNvPr id="7" name="Picture 2" descr="https://upload-images.jianshu.io/upload_images/42741-165884bfb1f3e302.png?imageMogr2/auto-orient/">
              <a:extLst>
                <a:ext uri="{FF2B5EF4-FFF2-40B4-BE49-F238E27FC236}">
                  <a16:creationId xmlns:a16="http://schemas.microsoft.com/office/drawing/2014/main" id="{00687550-1674-495C-B7EF-F13DF70CFD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3273" y="3282558"/>
              <a:ext cx="8476085" cy="24821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4469B01-274F-4E56-B4FD-9118D0A38AC3}"/>
                </a:ext>
              </a:extLst>
            </p:cNvPr>
            <p:cNvSpPr txBox="1"/>
            <p:nvPr/>
          </p:nvSpPr>
          <p:spPr>
            <a:xfrm>
              <a:off x="9729720" y="3542267"/>
              <a:ext cx="19873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Origin (2000)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284997A-693D-43D9-93C8-BEF6A048C05E}"/>
                </a:ext>
              </a:extLst>
            </p:cNvPr>
            <p:cNvSpPr txBox="1"/>
            <p:nvPr/>
          </p:nvSpPr>
          <p:spPr>
            <a:xfrm>
              <a:off x="9731383" y="4338954"/>
              <a:ext cx="20984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Autoencoder (30)</a:t>
              </a:r>
              <a:endParaRPr lang="zh-CN" altLang="en-US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FAF6045-7E70-4382-B2D3-DEAE0A4592EA}"/>
                </a:ext>
              </a:extLst>
            </p:cNvPr>
            <p:cNvSpPr txBox="1"/>
            <p:nvPr/>
          </p:nvSpPr>
          <p:spPr>
            <a:xfrm>
              <a:off x="9778355" y="5170488"/>
              <a:ext cx="15754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PCA (30)</a:t>
              </a: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B912141C-EB57-47DF-9885-90C7744D8E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1301" y="443515"/>
            <a:ext cx="3861798" cy="3117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0766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C7FCFE-DC74-468C-8E94-C769BF339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s--One-Class Classification  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DA80D6-17AE-4041-9FCB-DDB64DA7D3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Sufficient data for the positive class and very few or no data for the negative class, e.g. the operational status of a nuclear plant or an airplane </a:t>
            </a:r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en-US" altLang="zh-CN" sz="2400" dirty="0"/>
              <a:t>Train an AE on positive data and learn features and then compute reconstruction error on the training set to find a threshold. </a:t>
            </a:r>
          </a:p>
          <a:p>
            <a:r>
              <a:rPr lang="en-US" altLang="zh-CN" sz="2400" dirty="0"/>
              <a:t>During testing, you can use this threshold to reject those test instances whose values are greater than this threshold.</a:t>
            </a:r>
            <a:endParaRPr lang="zh-CN" alt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24325B-971C-4B36-9BC8-B6B1C34C0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11</a:t>
            </a:fld>
            <a:endParaRPr lang="zh-CN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B6B64F5-D20B-446D-979F-8863A329FB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8850" y="2524108"/>
            <a:ext cx="2272248" cy="15120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F2AEF66-6C11-4CC5-BF3A-24777EE0951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4966" y="2483611"/>
            <a:ext cx="293370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81099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06E64-E489-452D-B9AA-0CC19D8EDF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s –initialize a Deep Neural Network 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49F041-4FD4-41CE-ACDB-F7DF8A02EC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944497" cy="42486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DNN is powerful, but,</a:t>
            </a:r>
          </a:p>
          <a:p>
            <a:r>
              <a:rPr lang="en-US" altLang="zh-CN" dirty="0"/>
              <a:t>The magnitudes of gradients in the lower layers and in higher layers are different</a:t>
            </a:r>
          </a:p>
          <a:p>
            <a:pPr marL="0" indent="0">
              <a:buNone/>
            </a:pPr>
            <a:r>
              <a:rPr lang="en-US" altLang="zh-CN" dirty="0"/>
              <a:t>	learning nothing or vanishing gradient problem</a:t>
            </a:r>
          </a:p>
          <a:p>
            <a:r>
              <a:rPr lang="en-US" altLang="zh-CN" dirty="0"/>
              <a:t>Deep networks have many parameters, which can remember training data and do not generalize well.</a:t>
            </a:r>
          </a:p>
          <a:p>
            <a:r>
              <a:rPr lang="en-US" altLang="zh-CN" dirty="0"/>
              <a:t>Deep networks trained with backpropagation (without unsupervised pretraining) perform worse than shallow </a:t>
            </a:r>
            <a:r>
              <a:rPr lang="nl-NL" altLang="zh-CN" dirty="0"/>
              <a:t>networks (Bengio et al., NIPS 2007)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AB717F-859C-4379-9DD0-4F7B1AD56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75508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D1BC22-8740-41A9-927A-416F46896D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lution to train a deep neural network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6DB510-6A02-4637-94A1-3383EFEC3C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8371114" cy="435133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zh-CN" dirty="0">
                <a:solidFill>
                  <a:srgbClr val="121BD2"/>
                </a:solidFill>
              </a:rPr>
              <a:t>train a sequence of shallow autoencoders, greedily one layer at a time, using unsupervised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train the last layer using supervised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use backpropagation to tune the entire network using supervised data</a:t>
            </a:r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3F84C0-7FFF-4F2D-8C55-CA7F674D16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4FA29243-C9FA-4B6B-8161-396BCF49910F}"/>
              </a:ext>
            </a:extLst>
          </p:cNvPr>
          <p:cNvSpPr/>
          <p:nvPr/>
        </p:nvSpPr>
        <p:spPr>
          <a:xfrm>
            <a:off x="8712928" y="1971526"/>
            <a:ext cx="587829" cy="145811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3B3709-DC1C-4F93-B455-B038E8943124}"/>
              </a:ext>
            </a:extLst>
          </p:cNvPr>
          <p:cNvSpPr txBox="1"/>
          <p:nvPr/>
        </p:nvSpPr>
        <p:spPr>
          <a:xfrm>
            <a:off x="9588137" y="2547257"/>
            <a:ext cx="1502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e trai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92311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B00450-A5F7-4992-B77F-66D2F8A25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struct Autoencode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EC4F1E-43F6-4C7D-9DE5-D7806250565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32035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Construct network:</a:t>
                </a:r>
              </a:p>
              <a:p>
                <a:r>
                  <a:rPr lang="en-US" altLang="zh-CN" dirty="0"/>
                  <a:t>3 layers </a:t>
                </a:r>
              </a:p>
              <a:p>
                <a:r>
                  <a:rPr lang="en-US" altLang="zh-CN" dirty="0"/>
                  <a:t>Sigmoid for hidden layers</a:t>
                </a:r>
              </a:p>
              <a:p>
                <a:endParaRPr lang="en-US" altLang="zh-CN" dirty="0"/>
              </a:p>
              <a:p>
                <a:r>
                  <a:rPr lang="en-US" altLang="zh-CN" dirty="0" err="1"/>
                  <a:t>Softmax</a:t>
                </a:r>
                <a:r>
                  <a:rPr lang="en-US" altLang="zh-CN" dirty="0"/>
                  <a:t> for the output layer</a:t>
                </a:r>
              </a:p>
              <a:p>
                <a:pPr lvl="1"/>
                <a:r>
                  <a:rPr lang="en-US" altLang="zh-CN" dirty="0"/>
                  <a:t>The desired output must be normalized to meet 1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pt-BR" altLang="zh-CN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altLang="zh-CN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pt-BR" altLang="zh-CN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6</m:t>
                        </m:r>
                      </m:sup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EC4F1E-43F6-4C7D-9DE5-D780625056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3203575"/>
              </a:xfrm>
              <a:blipFill>
                <a:blip r:embed="rId4"/>
                <a:stretch>
                  <a:fillRect l="-1217" t="-3422" b="-19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FBE2DB-B033-4D41-A2FA-3802F62C0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9C244B5-802A-4E03-84D1-AC9B791095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90735" y="498475"/>
            <a:ext cx="3547379" cy="3249929"/>
          </a:xfrm>
          <a:prstGeom prst="rect">
            <a:avLst/>
          </a:prstGeom>
        </p:spPr>
      </p:pic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7572E1C5-6499-49A1-95D6-7BB65E5B8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70129"/>
              </p:ext>
            </p:extLst>
          </p:nvPr>
        </p:nvGraphicFramePr>
        <p:xfrm>
          <a:off x="4982529" y="5164137"/>
          <a:ext cx="3077255" cy="58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" name="Equation" r:id="rId6" imgW="1739900" imgH="279400" progId="Equation.DSMT4">
                  <p:embed/>
                </p:oleObj>
              </mc:Choice>
              <mc:Fallback>
                <p:oleObj name="Equation" r:id="rId6" imgW="1739900" imgH="279400" progId="Equation.DSMT4">
                  <p:embed/>
                  <p:pic>
                    <p:nvPicPr>
                      <p:cNvPr id="3061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529" y="5164137"/>
                        <a:ext cx="3077255" cy="586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CF7EA6BA-D052-46C3-9381-CB7745536FB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03465" y="5029200"/>
            <a:ext cx="2819400" cy="809625"/>
          </a:xfrm>
          <a:prstGeom prst="rect">
            <a:avLst/>
          </a:prstGeom>
        </p:spPr>
      </p:pic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CFD0C313-90CD-4EAF-929F-CEB0AF2EA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60542"/>
              </p:ext>
            </p:extLst>
          </p:nvPr>
        </p:nvGraphicFramePr>
        <p:xfrm>
          <a:off x="1615164" y="3372256"/>
          <a:ext cx="2214787" cy="52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" r:id="rId9" imgW="1459866" imgH="342751" progId="Equation.DSMT4">
                  <p:embed/>
                </p:oleObj>
              </mc:Choice>
              <mc:Fallback>
                <p:oleObj r:id="rId9" imgW="1459866" imgH="342751" progId="Equation.DSMT4">
                  <p:embed/>
                  <p:pic>
                    <p:nvPicPr>
                      <p:cNvPr id="26727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164" y="3372256"/>
                        <a:ext cx="2214787" cy="52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>
            <a:extLst>
              <a:ext uri="{FF2B5EF4-FFF2-40B4-BE49-F238E27FC236}">
                <a16:creationId xmlns:a16="http://schemas.microsoft.com/office/drawing/2014/main" id="{321940C1-C5E9-43AE-9D4A-A8F7635DA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933847"/>
              </p:ext>
            </p:extLst>
          </p:nvPr>
        </p:nvGraphicFramePr>
        <p:xfrm>
          <a:off x="4387784" y="3372256"/>
          <a:ext cx="2249868" cy="52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" r:id="rId11" imgW="1028254" imgH="241195" progId="Equation.DSMT4">
                  <p:embed/>
                </p:oleObj>
              </mc:Choice>
              <mc:Fallback>
                <p:oleObj r:id="rId11" imgW="1028254" imgH="241195" progId="Equation.DSMT4">
                  <p:embed/>
                  <p:pic>
                    <p:nvPicPr>
                      <p:cNvPr id="26727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784" y="3372256"/>
                        <a:ext cx="2249868" cy="520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1986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746507-098B-48F9-ACE1-836D437B77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170" y="281290"/>
            <a:ext cx="10515600" cy="1325563"/>
          </a:xfrm>
        </p:spPr>
        <p:txBody>
          <a:bodyPr/>
          <a:lstStyle/>
          <a:p>
            <a:r>
              <a:rPr lang="en-US" altLang="zh-CN" dirty="0"/>
              <a:t>How – first layer</a:t>
            </a:r>
            <a:endParaRPr lang="zh-CN" alt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8BF9641-53F6-4DAA-923D-FDCE7B56D29B}"/>
              </a:ext>
            </a:extLst>
          </p:cNvPr>
          <p:cNvSpPr/>
          <p:nvPr/>
        </p:nvSpPr>
        <p:spPr>
          <a:xfrm>
            <a:off x="1848057" y="3244080"/>
            <a:ext cx="432080" cy="44212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62D8053-F54D-46A8-B201-30E3EBC81798}"/>
              </a:ext>
            </a:extLst>
          </p:cNvPr>
          <p:cNvSpPr/>
          <p:nvPr/>
        </p:nvSpPr>
        <p:spPr>
          <a:xfrm>
            <a:off x="1848057" y="4208917"/>
            <a:ext cx="432080" cy="44212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151E234-BBEE-4763-9743-A47B9677EA5E}"/>
              </a:ext>
            </a:extLst>
          </p:cNvPr>
          <p:cNvSpPr/>
          <p:nvPr/>
        </p:nvSpPr>
        <p:spPr>
          <a:xfrm>
            <a:off x="2955889" y="4646414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83ED005-CB19-4D33-8830-99E08EF37DE3}"/>
              </a:ext>
            </a:extLst>
          </p:cNvPr>
          <p:cNvSpPr/>
          <p:nvPr/>
        </p:nvSpPr>
        <p:spPr>
          <a:xfrm>
            <a:off x="2929094" y="3686208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0C5F8721-8E45-4FAC-AB44-C3744C98CDBC}"/>
              </a:ext>
            </a:extLst>
          </p:cNvPr>
          <p:cNvSpPr/>
          <p:nvPr/>
        </p:nvSpPr>
        <p:spPr>
          <a:xfrm>
            <a:off x="2929094" y="2731417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3B6C3A2-645C-44BC-BA0C-02BE84123A65}"/>
              </a:ext>
            </a:extLst>
          </p:cNvPr>
          <p:cNvSpPr/>
          <p:nvPr/>
        </p:nvSpPr>
        <p:spPr>
          <a:xfrm>
            <a:off x="4287298" y="5237882"/>
            <a:ext cx="395904" cy="502157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5ABB210-8A38-4C6F-80F7-A44E02C96A85}"/>
              </a:ext>
            </a:extLst>
          </p:cNvPr>
          <p:cNvSpPr/>
          <p:nvPr/>
        </p:nvSpPr>
        <p:spPr>
          <a:xfrm>
            <a:off x="4287298" y="4208916"/>
            <a:ext cx="395904" cy="502157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83109C9-D0E3-40C9-B349-158E1E06ACD4}"/>
              </a:ext>
            </a:extLst>
          </p:cNvPr>
          <p:cNvSpPr/>
          <p:nvPr/>
        </p:nvSpPr>
        <p:spPr>
          <a:xfrm>
            <a:off x="4287298" y="3244079"/>
            <a:ext cx="395904" cy="502157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FAF7386-7BD7-4A71-A35D-F4F108F776C0}"/>
              </a:ext>
            </a:extLst>
          </p:cNvPr>
          <p:cNvSpPr/>
          <p:nvPr/>
        </p:nvSpPr>
        <p:spPr>
          <a:xfrm>
            <a:off x="4266363" y="2243777"/>
            <a:ext cx="395904" cy="502157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D65A009-46C2-4171-9926-6FEB622282BF}"/>
              </a:ext>
            </a:extLst>
          </p:cNvPr>
          <p:cNvSpPr/>
          <p:nvPr/>
        </p:nvSpPr>
        <p:spPr>
          <a:xfrm>
            <a:off x="5586885" y="3747999"/>
            <a:ext cx="395904" cy="502157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4A0EB12-7668-469B-9F38-BA04D47F4D38}"/>
              </a:ext>
            </a:extLst>
          </p:cNvPr>
          <p:cNvSpPr/>
          <p:nvPr/>
        </p:nvSpPr>
        <p:spPr>
          <a:xfrm>
            <a:off x="5586885" y="4726886"/>
            <a:ext cx="395904" cy="50215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01760A3-0925-44F7-ABED-8562D1E934CC}"/>
              </a:ext>
            </a:extLst>
          </p:cNvPr>
          <p:cNvSpPr/>
          <p:nvPr/>
        </p:nvSpPr>
        <p:spPr>
          <a:xfrm>
            <a:off x="5586885" y="2703139"/>
            <a:ext cx="395904" cy="50215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54496B9-A557-4CDE-B754-27053D9DDCDC}"/>
              </a:ext>
            </a:extLst>
          </p:cNvPr>
          <p:cNvCxnSpPr>
            <a:cxnSpLocks/>
          </p:cNvCxnSpPr>
          <p:nvPr/>
        </p:nvCxnSpPr>
        <p:spPr>
          <a:xfrm flipV="1">
            <a:off x="2219849" y="3038461"/>
            <a:ext cx="712234" cy="3563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DAAA7C8-6300-415A-8468-FF4680ACD228}"/>
              </a:ext>
            </a:extLst>
          </p:cNvPr>
          <p:cNvCxnSpPr>
            <a:stCxn id="6" idx="6"/>
          </p:cNvCxnSpPr>
          <p:nvPr/>
        </p:nvCxnSpPr>
        <p:spPr>
          <a:xfrm>
            <a:off x="2280137" y="3465144"/>
            <a:ext cx="648957" cy="320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82B7795C-962C-4EBA-8F8A-E072D1B21BDE}"/>
              </a:ext>
            </a:extLst>
          </p:cNvPr>
          <p:cNvCxnSpPr>
            <a:stCxn id="6" idx="5"/>
            <a:endCxn id="8" idx="1"/>
          </p:cNvCxnSpPr>
          <p:nvPr/>
        </p:nvCxnSpPr>
        <p:spPr>
          <a:xfrm>
            <a:off x="2216860" y="3621460"/>
            <a:ext cx="802306" cy="1089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ED72D4C-5C13-4EBA-B0E1-A58060D3E547}"/>
              </a:ext>
            </a:extLst>
          </p:cNvPr>
          <p:cNvCxnSpPr>
            <a:stCxn id="7" idx="7"/>
            <a:endCxn id="10" idx="3"/>
          </p:cNvCxnSpPr>
          <p:nvPr/>
        </p:nvCxnSpPr>
        <p:spPr>
          <a:xfrm flipV="1">
            <a:off x="2216860" y="3108797"/>
            <a:ext cx="775511" cy="1164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D711EB9-BF35-440A-8438-D3A67544F73C}"/>
              </a:ext>
            </a:extLst>
          </p:cNvPr>
          <p:cNvCxnSpPr>
            <a:stCxn id="7" idx="6"/>
            <a:endCxn id="9" idx="3"/>
          </p:cNvCxnSpPr>
          <p:nvPr/>
        </p:nvCxnSpPr>
        <p:spPr>
          <a:xfrm flipV="1">
            <a:off x="2280137" y="4063588"/>
            <a:ext cx="712234" cy="3663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29021F59-6275-48DE-B0EA-9D6F21FD9B13}"/>
              </a:ext>
            </a:extLst>
          </p:cNvPr>
          <p:cNvCxnSpPr>
            <a:stCxn id="7" idx="5"/>
            <a:endCxn id="8" idx="2"/>
          </p:cNvCxnSpPr>
          <p:nvPr/>
        </p:nvCxnSpPr>
        <p:spPr>
          <a:xfrm>
            <a:off x="2216860" y="4586297"/>
            <a:ext cx="739029" cy="2811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6A26015-F778-482A-AF6E-3220152FBB0F}"/>
              </a:ext>
            </a:extLst>
          </p:cNvPr>
          <p:cNvCxnSpPr>
            <a:cxnSpLocks/>
            <a:stCxn id="10" idx="7"/>
            <a:endCxn id="14" idx="2"/>
          </p:cNvCxnSpPr>
          <p:nvPr/>
        </p:nvCxnSpPr>
        <p:spPr>
          <a:xfrm flipV="1">
            <a:off x="3297897" y="2494856"/>
            <a:ext cx="968466" cy="3013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94707EE-4537-4F0B-83F0-C52B0DABC2DF}"/>
              </a:ext>
            </a:extLst>
          </p:cNvPr>
          <p:cNvCxnSpPr>
            <a:cxnSpLocks/>
            <a:stCxn id="10" idx="6"/>
            <a:endCxn id="13" idx="2"/>
          </p:cNvCxnSpPr>
          <p:nvPr/>
        </p:nvCxnSpPr>
        <p:spPr>
          <a:xfrm>
            <a:off x="3361174" y="2952481"/>
            <a:ext cx="926124" cy="5426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0F878E01-0D8F-46A5-A858-3B4C0BE02454}"/>
              </a:ext>
            </a:extLst>
          </p:cNvPr>
          <p:cNvCxnSpPr>
            <a:cxnSpLocks/>
            <a:stCxn id="10" idx="5"/>
            <a:endCxn id="12" idx="1"/>
          </p:cNvCxnSpPr>
          <p:nvPr/>
        </p:nvCxnSpPr>
        <p:spPr>
          <a:xfrm>
            <a:off x="3297897" y="3108797"/>
            <a:ext cx="1047380" cy="11736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D39D0A64-D017-4411-BF5B-65532EB7C57A}"/>
              </a:ext>
            </a:extLst>
          </p:cNvPr>
          <p:cNvCxnSpPr>
            <a:cxnSpLocks/>
            <a:stCxn id="10" idx="4"/>
            <a:endCxn id="11" idx="1"/>
          </p:cNvCxnSpPr>
          <p:nvPr/>
        </p:nvCxnSpPr>
        <p:spPr>
          <a:xfrm>
            <a:off x="3145134" y="3173545"/>
            <a:ext cx="1200143" cy="2137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E2E30D21-FEA7-4DDC-B103-B68541546F5D}"/>
              </a:ext>
            </a:extLst>
          </p:cNvPr>
          <p:cNvCxnSpPr>
            <a:cxnSpLocks/>
            <a:stCxn id="9" idx="7"/>
            <a:endCxn id="14" idx="3"/>
          </p:cNvCxnSpPr>
          <p:nvPr/>
        </p:nvCxnSpPr>
        <p:spPr>
          <a:xfrm flipV="1">
            <a:off x="3297897" y="2672395"/>
            <a:ext cx="1026445" cy="10785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E8869FCD-2ECE-4A2D-A3CE-3CBBBB65239C}"/>
              </a:ext>
            </a:extLst>
          </p:cNvPr>
          <p:cNvCxnSpPr>
            <a:cxnSpLocks/>
            <a:stCxn id="9" idx="6"/>
            <a:endCxn id="13" idx="2"/>
          </p:cNvCxnSpPr>
          <p:nvPr/>
        </p:nvCxnSpPr>
        <p:spPr>
          <a:xfrm flipV="1">
            <a:off x="3361174" y="3495158"/>
            <a:ext cx="926124" cy="4121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1A29F2FF-E4BF-4F89-8623-F1D1AC094E55}"/>
              </a:ext>
            </a:extLst>
          </p:cNvPr>
          <p:cNvCxnSpPr>
            <a:cxnSpLocks/>
            <a:stCxn id="9" idx="5"/>
            <a:endCxn id="12" idx="1"/>
          </p:cNvCxnSpPr>
          <p:nvPr/>
        </p:nvCxnSpPr>
        <p:spPr>
          <a:xfrm>
            <a:off x="3297897" y="4063588"/>
            <a:ext cx="1047380" cy="2188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7C3CEF2-351C-416E-A2B0-46B970D16E23}"/>
              </a:ext>
            </a:extLst>
          </p:cNvPr>
          <p:cNvCxnSpPr>
            <a:cxnSpLocks/>
            <a:stCxn id="9" idx="5"/>
            <a:endCxn id="11" idx="1"/>
          </p:cNvCxnSpPr>
          <p:nvPr/>
        </p:nvCxnSpPr>
        <p:spPr>
          <a:xfrm>
            <a:off x="3297897" y="4063588"/>
            <a:ext cx="1047380" cy="12478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C4212193-5852-4B4B-B026-410B4CDF761F}"/>
              </a:ext>
            </a:extLst>
          </p:cNvPr>
          <p:cNvCxnSpPr>
            <a:cxnSpLocks/>
            <a:stCxn id="8" idx="7"/>
            <a:endCxn id="14" idx="4"/>
          </p:cNvCxnSpPr>
          <p:nvPr/>
        </p:nvCxnSpPr>
        <p:spPr>
          <a:xfrm flipV="1">
            <a:off x="3324692" y="2745934"/>
            <a:ext cx="1139623" cy="19652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3AAA4C17-E235-4B2B-A520-16D00CBF4B4C}"/>
              </a:ext>
            </a:extLst>
          </p:cNvPr>
          <p:cNvCxnSpPr>
            <a:cxnSpLocks/>
            <a:stCxn id="8" idx="6"/>
            <a:endCxn id="13" idx="3"/>
          </p:cNvCxnSpPr>
          <p:nvPr/>
        </p:nvCxnSpPr>
        <p:spPr>
          <a:xfrm flipV="1">
            <a:off x="3387969" y="3672697"/>
            <a:ext cx="957308" cy="11947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4F7BF53A-55AA-4147-B837-F13BF72C8E97}"/>
              </a:ext>
            </a:extLst>
          </p:cNvPr>
          <p:cNvCxnSpPr>
            <a:cxnSpLocks/>
            <a:stCxn id="8" idx="6"/>
            <a:endCxn id="12" idx="2"/>
          </p:cNvCxnSpPr>
          <p:nvPr/>
        </p:nvCxnSpPr>
        <p:spPr>
          <a:xfrm flipV="1">
            <a:off x="3387969" y="4459995"/>
            <a:ext cx="899329" cy="4074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5C3247E9-DCF8-4BD0-AA1F-79E55BE17720}"/>
              </a:ext>
            </a:extLst>
          </p:cNvPr>
          <p:cNvCxnSpPr>
            <a:cxnSpLocks/>
            <a:stCxn id="8" idx="5"/>
            <a:endCxn id="11" idx="2"/>
          </p:cNvCxnSpPr>
          <p:nvPr/>
        </p:nvCxnSpPr>
        <p:spPr>
          <a:xfrm>
            <a:off x="3324692" y="5023794"/>
            <a:ext cx="962606" cy="4651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FCC2C67-C968-41C4-81D6-9C250EC0A37C}"/>
              </a:ext>
            </a:extLst>
          </p:cNvPr>
          <p:cNvCxnSpPr>
            <a:stCxn id="17" idx="6"/>
          </p:cNvCxnSpPr>
          <p:nvPr/>
        </p:nvCxnSpPr>
        <p:spPr>
          <a:xfrm flipV="1">
            <a:off x="5982789" y="2924204"/>
            <a:ext cx="277334" cy="300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F802CF2-786C-430A-B421-18402341CB0A}"/>
              </a:ext>
            </a:extLst>
          </p:cNvPr>
          <p:cNvCxnSpPr>
            <a:stCxn id="16" idx="6"/>
          </p:cNvCxnSpPr>
          <p:nvPr/>
        </p:nvCxnSpPr>
        <p:spPr>
          <a:xfrm flipV="1">
            <a:off x="5982789" y="4947951"/>
            <a:ext cx="277334" cy="300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7B9DD62A-A9BE-45A7-8FB6-47313DEE20FB}"/>
              </a:ext>
            </a:extLst>
          </p:cNvPr>
          <p:cNvCxnSpPr>
            <a:stCxn id="14" idx="6"/>
            <a:endCxn id="17" idx="1"/>
          </p:cNvCxnSpPr>
          <p:nvPr/>
        </p:nvCxnSpPr>
        <p:spPr>
          <a:xfrm>
            <a:off x="4662267" y="2494856"/>
            <a:ext cx="982597" cy="2818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B3FB773-6F79-428F-ABEE-2B44E27F6794}"/>
              </a:ext>
            </a:extLst>
          </p:cNvPr>
          <p:cNvCxnSpPr>
            <a:stCxn id="13" idx="7"/>
            <a:endCxn id="17" idx="2"/>
          </p:cNvCxnSpPr>
          <p:nvPr/>
        </p:nvCxnSpPr>
        <p:spPr>
          <a:xfrm flipV="1">
            <a:off x="4625223" y="2954218"/>
            <a:ext cx="961662" cy="36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18454BF0-F4DE-4A0F-AD1D-D79E6D73EBE7}"/>
              </a:ext>
            </a:extLst>
          </p:cNvPr>
          <p:cNvCxnSpPr>
            <a:stCxn id="12" idx="7"/>
            <a:endCxn id="17" idx="3"/>
          </p:cNvCxnSpPr>
          <p:nvPr/>
        </p:nvCxnSpPr>
        <p:spPr>
          <a:xfrm flipV="1">
            <a:off x="4625223" y="3131757"/>
            <a:ext cx="1019641" cy="1150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2EFA3F0-DB3B-4352-B440-EEDCA379B038}"/>
              </a:ext>
            </a:extLst>
          </p:cNvPr>
          <p:cNvCxnSpPr>
            <a:stCxn id="11" idx="7"/>
            <a:endCxn id="17" idx="4"/>
          </p:cNvCxnSpPr>
          <p:nvPr/>
        </p:nvCxnSpPr>
        <p:spPr>
          <a:xfrm flipV="1">
            <a:off x="4625223" y="3205296"/>
            <a:ext cx="1159614" cy="21061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DC9B7AC4-DA90-49D0-989A-EA26854EDF93}"/>
              </a:ext>
            </a:extLst>
          </p:cNvPr>
          <p:cNvCxnSpPr>
            <a:stCxn id="14" idx="5"/>
            <a:endCxn id="16" idx="0"/>
          </p:cNvCxnSpPr>
          <p:nvPr/>
        </p:nvCxnSpPr>
        <p:spPr>
          <a:xfrm>
            <a:off x="4604288" y="2672395"/>
            <a:ext cx="1180549" cy="20544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15D237B0-2BFB-4814-BF9B-704847D28CEA}"/>
              </a:ext>
            </a:extLst>
          </p:cNvPr>
          <p:cNvCxnSpPr>
            <a:stCxn id="13" idx="6"/>
            <a:endCxn id="16" idx="0"/>
          </p:cNvCxnSpPr>
          <p:nvPr/>
        </p:nvCxnSpPr>
        <p:spPr>
          <a:xfrm>
            <a:off x="4683202" y="3495158"/>
            <a:ext cx="1101635" cy="12317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6971D39F-54BB-48C7-BD3B-0B844568845A}"/>
              </a:ext>
            </a:extLst>
          </p:cNvPr>
          <p:cNvCxnSpPr>
            <a:stCxn id="12" idx="6"/>
            <a:endCxn id="16" idx="1"/>
          </p:cNvCxnSpPr>
          <p:nvPr/>
        </p:nvCxnSpPr>
        <p:spPr>
          <a:xfrm>
            <a:off x="4683202" y="4459995"/>
            <a:ext cx="961662" cy="3404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86FDE6D1-37B8-481E-B465-36612B092B87}"/>
              </a:ext>
            </a:extLst>
          </p:cNvPr>
          <p:cNvCxnSpPr>
            <a:stCxn id="11" idx="6"/>
            <a:endCxn id="16" idx="2"/>
          </p:cNvCxnSpPr>
          <p:nvPr/>
        </p:nvCxnSpPr>
        <p:spPr>
          <a:xfrm flipV="1">
            <a:off x="4683202" y="4977965"/>
            <a:ext cx="903683" cy="510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Slide Number Placeholder 78">
            <a:extLst>
              <a:ext uri="{FF2B5EF4-FFF2-40B4-BE49-F238E27FC236}">
                <a16:creationId xmlns:a16="http://schemas.microsoft.com/office/drawing/2014/main" id="{69FC757C-424D-486A-BF75-352085831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91BB383C-4D18-4A04-BF4C-DA3E511279F5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AD630495-E938-4818-8D00-D82725CB7BA2}"/>
              </a:ext>
            </a:extLst>
          </p:cNvPr>
          <p:cNvSpPr txBox="1"/>
          <p:nvPr/>
        </p:nvSpPr>
        <p:spPr>
          <a:xfrm>
            <a:off x="2227327" y="2540007"/>
            <a:ext cx="559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</a:t>
            </a:r>
            <a:r>
              <a:rPr lang="en-US" altLang="zh-CN" baseline="-25000" dirty="0"/>
              <a:t>1</a:t>
            </a:r>
            <a:endParaRPr lang="zh-CN" altLang="en-US" baseline="-25000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685C379-66A2-4B00-BD25-00314B6EB739}"/>
              </a:ext>
            </a:extLst>
          </p:cNvPr>
          <p:cNvSpPr txBox="1"/>
          <p:nvPr/>
        </p:nvSpPr>
        <p:spPr>
          <a:xfrm>
            <a:off x="3671095" y="1752100"/>
            <a:ext cx="512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</a:t>
            </a:r>
            <a:r>
              <a:rPr lang="en-US" altLang="zh-CN" sz="2000" baseline="-25000" dirty="0"/>
              <a:t>2</a:t>
            </a:r>
            <a:endParaRPr lang="zh-CN" altLang="en-US" baseline="-25000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6D924CB0-62BD-4544-994F-0E9C116EEDD6}"/>
              </a:ext>
            </a:extLst>
          </p:cNvPr>
          <p:cNvSpPr txBox="1"/>
          <p:nvPr/>
        </p:nvSpPr>
        <p:spPr>
          <a:xfrm>
            <a:off x="4972463" y="2112079"/>
            <a:ext cx="50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</a:t>
            </a:r>
            <a:r>
              <a:rPr lang="en-US" altLang="zh-CN" sz="2000" baseline="-25000" dirty="0"/>
              <a:t>3</a:t>
            </a:r>
            <a:endParaRPr lang="zh-CN" altLang="en-US" baseline="-25000" dirty="0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2AC01537-F974-41CC-A2A0-02034AB0DA1E}"/>
              </a:ext>
            </a:extLst>
          </p:cNvPr>
          <p:cNvSpPr/>
          <p:nvPr/>
        </p:nvSpPr>
        <p:spPr>
          <a:xfrm>
            <a:off x="7951594" y="3220572"/>
            <a:ext cx="432080" cy="44212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39374E3D-B20B-4743-B056-9B76E6CFF4BD}"/>
              </a:ext>
            </a:extLst>
          </p:cNvPr>
          <p:cNvSpPr/>
          <p:nvPr/>
        </p:nvSpPr>
        <p:spPr>
          <a:xfrm>
            <a:off x="7951594" y="4185409"/>
            <a:ext cx="432080" cy="44212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040ED915-662E-4778-9225-7CC613095E44}"/>
              </a:ext>
            </a:extLst>
          </p:cNvPr>
          <p:cNvSpPr/>
          <p:nvPr/>
        </p:nvSpPr>
        <p:spPr>
          <a:xfrm>
            <a:off x="9059426" y="4622906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C0C1C021-7F46-4BF5-8FC6-394777793442}"/>
              </a:ext>
            </a:extLst>
          </p:cNvPr>
          <p:cNvSpPr/>
          <p:nvPr/>
        </p:nvSpPr>
        <p:spPr>
          <a:xfrm>
            <a:off x="9032631" y="3662700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EC05065B-4871-4771-9761-937EE16C9124}"/>
              </a:ext>
            </a:extLst>
          </p:cNvPr>
          <p:cNvSpPr/>
          <p:nvPr/>
        </p:nvSpPr>
        <p:spPr>
          <a:xfrm>
            <a:off x="9032631" y="2707909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9BCEFB55-C448-4DFB-81F4-726CEE2AA184}"/>
              </a:ext>
            </a:extLst>
          </p:cNvPr>
          <p:cNvCxnSpPr>
            <a:cxnSpLocks/>
          </p:cNvCxnSpPr>
          <p:nvPr/>
        </p:nvCxnSpPr>
        <p:spPr>
          <a:xfrm flipV="1">
            <a:off x="8323386" y="3014953"/>
            <a:ext cx="712234" cy="3563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ED7773C-9252-4404-A4DB-C3904072E939}"/>
              </a:ext>
            </a:extLst>
          </p:cNvPr>
          <p:cNvCxnSpPr>
            <a:stCxn id="83" idx="6"/>
          </p:cNvCxnSpPr>
          <p:nvPr/>
        </p:nvCxnSpPr>
        <p:spPr>
          <a:xfrm>
            <a:off x="8383674" y="3441636"/>
            <a:ext cx="648957" cy="320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D8D92067-E52D-431B-BFAF-023908299206}"/>
              </a:ext>
            </a:extLst>
          </p:cNvPr>
          <p:cNvCxnSpPr>
            <a:stCxn id="83" idx="5"/>
            <a:endCxn id="85" idx="1"/>
          </p:cNvCxnSpPr>
          <p:nvPr/>
        </p:nvCxnSpPr>
        <p:spPr>
          <a:xfrm>
            <a:off x="8320397" y="3597952"/>
            <a:ext cx="802306" cy="1089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FC4401D0-27B3-4595-A23A-A1A929A03DAE}"/>
              </a:ext>
            </a:extLst>
          </p:cNvPr>
          <p:cNvCxnSpPr>
            <a:stCxn id="84" idx="7"/>
            <a:endCxn id="87" idx="3"/>
          </p:cNvCxnSpPr>
          <p:nvPr/>
        </p:nvCxnSpPr>
        <p:spPr>
          <a:xfrm flipV="1">
            <a:off x="8320397" y="3085289"/>
            <a:ext cx="775511" cy="1164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4ACDD11F-22E0-499E-BDD9-E1FBA297BCA8}"/>
              </a:ext>
            </a:extLst>
          </p:cNvPr>
          <p:cNvCxnSpPr>
            <a:stCxn id="84" idx="6"/>
            <a:endCxn id="86" idx="3"/>
          </p:cNvCxnSpPr>
          <p:nvPr/>
        </p:nvCxnSpPr>
        <p:spPr>
          <a:xfrm flipV="1">
            <a:off x="8383674" y="4040080"/>
            <a:ext cx="712234" cy="3663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75622B8F-6E46-480F-A8E5-6CBE7BBB416D}"/>
              </a:ext>
            </a:extLst>
          </p:cNvPr>
          <p:cNvCxnSpPr>
            <a:stCxn id="84" idx="5"/>
            <a:endCxn id="85" idx="2"/>
          </p:cNvCxnSpPr>
          <p:nvPr/>
        </p:nvCxnSpPr>
        <p:spPr>
          <a:xfrm>
            <a:off x="8320397" y="4562789"/>
            <a:ext cx="739029" cy="2811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5873D148-5F67-4010-908A-C8636C97072C}"/>
              </a:ext>
            </a:extLst>
          </p:cNvPr>
          <p:cNvSpPr txBox="1"/>
          <p:nvPr/>
        </p:nvSpPr>
        <p:spPr>
          <a:xfrm>
            <a:off x="8330864" y="2516499"/>
            <a:ext cx="559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</a:t>
            </a:r>
            <a:r>
              <a:rPr lang="en-US" altLang="zh-CN" baseline="-25000" dirty="0"/>
              <a:t>1</a:t>
            </a:r>
            <a:endParaRPr lang="zh-CN" altLang="en-US" baseline="-25000" dirty="0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C2CFC06B-1E59-4C68-93BC-75BF863B6292}"/>
              </a:ext>
            </a:extLst>
          </p:cNvPr>
          <p:cNvSpPr/>
          <p:nvPr/>
        </p:nvSpPr>
        <p:spPr>
          <a:xfrm>
            <a:off x="10100263" y="3193772"/>
            <a:ext cx="432080" cy="44212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FB3CE533-36D7-4A2A-A53E-FEE0E0367CDD}"/>
              </a:ext>
            </a:extLst>
          </p:cNvPr>
          <p:cNvSpPr/>
          <p:nvPr/>
        </p:nvSpPr>
        <p:spPr>
          <a:xfrm>
            <a:off x="10100263" y="4158609"/>
            <a:ext cx="432080" cy="44212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4DE2D1C7-8B78-444A-B7C2-BAEC61BCBA84}"/>
              </a:ext>
            </a:extLst>
          </p:cNvPr>
          <p:cNvCxnSpPr>
            <a:stCxn id="87" idx="6"/>
            <a:endCxn id="95" idx="1"/>
          </p:cNvCxnSpPr>
          <p:nvPr/>
        </p:nvCxnSpPr>
        <p:spPr>
          <a:xfrm>
            <a:off x="9464711" y="2928973"/>
            <a:ext cx="698829" cy="3295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5CC13E68-58DD-48E1-91EE-714D0CCF9DB1}"/>
              </a:ext>
            </a:extLst>
          </p:cNvPr>
          <p:cNvCxnSpPr>
            <a:stCxn id="86" idx="7"/>
            <a:endCxn id="95" idx="2"/>
          </p:cNvCxnSpPr>
          <p:nvPr/>
        </p:nvCxnSpPr>
        <p:spPr>
          <a:xfrm flipV="1">
            <a:off x="9401434" y="3414836"/>
            <a:ext cx="698829" cy="312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AA50181F-C9A5-4389-9D28-758035BA2CB2}"/>
              </a:ext>
            </a:extLst>
          </p:cNvPr>
          <p:cNvCxnSpPr>
            <a:stCxn id="85" idx="7"/>
            <a:endCxn id="95" idx="3"/>
          </p:cNvCxnSpPr>
          <p:nvPr/>
        </p:nvCxnSpPr>
        <p:spPr>
          <a:xfrm flipV="1">
            <a:off x="9428229" y="3571152"/>
            <a:ext cx="735311" cy="11165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77EEAA63-F9C8-435A-AFA1-A9744BC46DA1}"/>
              </a:ext>
            </a:extLst>
          </p:cNvPr>
          <p:cNvCxnSpPr>
            <a:stCxn id="87" idx="5"/>
            <a:endCxn id="96" idx="1"/>
          </p:cNvCxnSpPr>
          <p:nvPr/>
        </p:nvCxnSpPr>
        <p:spPr>
          <a:xfrm>
            <a:off x="9401434" y="3085289"/>
            <a:ext cx="762106" cy="1138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25CAE706-76FC-4283-931E-1B9C24207E42}"/>
              </a:ext>
            </a:extLst>
          </p:cNvPr>
          <p:cNvCxnSpPr>
            <a:cxnSpLocks/>
            <a:stCxn id="86" idx="6"/>
            <a:endCxn id="96" idx="2"/>
          </p:cNvCxnSpPr>
          <p:nvPr/>
        </p:nvCxnSpPr>
        <p:spPr>
          <a:xfrm>
            <a:off x="9464711" y="3883764"/>
            <a:ext cx="635552" cy="4959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1B7A393F-4DF6-4280-8B3B-946C9920452F}"/>
              </a:ext>
            </a:extLst>
          </p:cNvPr>
          <p:cNvCxnSpPr>
            <a:stCxn id="85" idx="6"/>
            <a:endCxn id="96" idx="3"/>
          </p:cNvCxnSpPr>
          <p:nvPr/>
        </p:nvCxnSpPr>
        <p:spPr>
          <a:xfrm flipV="1">
            <a:off x="9491506" y="4535989"/>
            <a:ext cx="672034" cy="307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460F288E-B355-42B1-A135-5376437A4FEF}"/>
              </a:ext>
            </a:extLst>
          </p:cNvPr>
          <p:cNvSpPr txBox="1"/>
          <p:nvPr/>
        </p:nvSpPr>
        <p:spPr>
          <a:xfrm>
            <a:off x="9883804" y="2541181"/>
            <a:ext cx="559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</a:t>
            </a:r>
            <a:r>
              <a:rPr lang="en-US" altLang="zh-CN" baseline="-25000" dirty="0"/>
              <a:t>1</a:t>
            </a:r>
            <a:r>
              <a:rPr lang="zh-CN" altLang="en-US" sz="2400" b="1" baseline="30000" dirty="0">
                <a:latin typeface="Bauhaus 93" panose="04030905020B02020C02" pitchFamily="82" charset="0"/>
              </a:rPr>
              <a:t>‘</a:t>
            </a:r>
          </a:p>
        </p:txBody>
      </p:sp>
      <p:sp>
        <p:nvSpPr>
          <p:cNvPr id="111" name="Rectangle: Rounded Corners 110">
            <a:extLst>
              <a:ext uri="{FF2B5EF4-FFF2-40B4-BE49-F238E27FC236}">
                <a16:creationId xmlns:a16="http://schemas.microsoft.com/office/drawing/2014/main" id="{2EE8B0CD-DF93-4C8D-A520-7692239614D9}"/>
              </a:ext>
            </a:extLst>
          </p:cNvPr>
          <p:cNvSpPr/>
          <p:nvPr/>
        </p:nvSpPr>
        <p:spPr>
          <a:xfrm>
            <a:off x="1443821" y="2077768"/>
            <a:ext cx="2144648" cy="360224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3" name="Connector: Curved 112">
            <a:extLst>
              <a:ext uri="{FF2B5EF4-FFF2-40B4-BE49-F238E27FC236}">
                <a16:creationId xmlns:a16="http://schemas.microsoft.com/office/drawing/2014/main" id="{936E2FB6-505A-459A-9274-08CD27BA9530}"/>
              </a:ext>
            </a:extLst>
          </p:cNvPr>
          <p:cNvCxnSpPr>
            <a:cxnSpLocks/>
            <a:stCxn id="94" idx="0"/>
            <a:endCxn id="80" idx="0"/>
          </p:cNvCxnSpPr>
          <p:nvPr/>
        </p:nvCxnSpPr>
        <p:spPr>
          <a:xfrm rot="16200000" flipH="1" flipV="1">
            <a:off x="5547078" y="-523516"/>
            <a:ext cx="23508" cy="6103537"/>
          </a:xfrm>
          <a:prstGeom prst="curvedConnector3">
            <a:avLst>
              <a:gd name="adj1" fmla="val -4942109"/>
            </a:avLst>
          </a:prstGeom>
          <a:ln>
            <a:prstDash val="lgDash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0EBE30F0-2BC6-42F4-B607-31BCBC905F81}"/>
              </a:ext>
            </a:extLst>
          </p:cNvPr>
          <p:cNvSpPr txBox="1"/>
          <p:nvPr/>
        </p:nvSpPr>
        <p:spPr>
          <a:xfrm>
            <a:off x="5882185" y="982639"/>
            <a:ext cx="1460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clude bia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45439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FF84FB-B00D-4A35-B75F-BFCF36EE8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A4FDE0B6-F8A8-450D-B341-14F9A3717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170" y="281290"/>
            <a:ext cx="10515600" cy="1325563"/>
          </a:xfrm>
        </p:spPr>
        <p:txBody>
          <a:bodyPr/>
          <a:lstStyle/>
          <a:p>
            <a:r>
              <a:rPr lang="en-US" altLang="zh-CN" dirty="0"/>
              <a:t>How – second layer</a:t>
            </a:r>
            <a:endParaRPr lang="zh-CN" alt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37B5182-A6D9-4745-820F-9F3BEE235B34}"/>
              </a:ext>
            </a:extLst>
          </p:cNvPr>
          <p:cNvSpPr/>
          <p:nvPr/>
        </p:nvSpPr>
        <p:spPr>
          <a:xfrm>
            <a:off x="1848057" y="3270210"/>
            <a:ext cx="432080" cy="44212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11E8D07-4433-4BAF-BF76-1A4E9C4FC693}"/>
              </a:ext>
            </a:extLst>
          </p:cNvPr>
          <p:cNvSpPr/>
          <p:nvPr/>
        </p:nvSpPr>
        <p:spPr>
          <a:xfrm>
            <a:off x="1848057" y="4235047"/>
            <a:ext cx="432080" cy="44212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C7D396C-7397-4D3D-AD07-9349686FA979}"/>
              </a:ext>
            </a:extLst>
          </p:cNvPr>
          <p:cNvSpPr/>
          <p:nvPr/>
        </p:nvSpPr>
        <p:spPr>
          <a:xfrm>
            <a:off x="2955889" y="4672544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B91E1D6-B907-456F-BBD3-48C9DF3EACFB}"/>
              </a:ext>
            </a:extLst>
          </p:cNvPr>
          <p:cNvSpPr/>
          <p:nvPr/>
        </p:nvSpPr>
        <p:spPr>
          <a:xfrm>
            <a:off x="2929094" y="3712338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8189396-84AC-4D6C-8FA8-B61DF0F8B65C}"/>
              </a:ext>
            </a:extLst>
          </p:cNvPr>
          <p:cNvSpPr/>
          <p:nvPr/>
        </p:nvSpPr>
        <p:spPr>
          <a:xfrm>
            <a:off x="2929094" y="2757547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5FA18D4-D1A2-483B-B0D4-C006A3D3C5D9}"/>
              </a:ext>
            </a:extLst>
          </p:cNvPr>
          <p:cNvSpPr/>
          <p:nvPr/>
        </p:nvSpPr>
        <p:spPr>
          <a:xfrm>
            <a:off x="4287298" y="5264013"/>
            <a:ext cx="432080" cy="44212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8503FA0-6318-46EB-A3F5-BCB29CF18167}"/>
              </a:ext>
            </a:extLst>
          </p:cNvPr>
          <p:cNvSpPr/>
          <p:nvPr/>
        </p:nvSpPr>
        <p:spPr>
          <a:xfrm>
            <a:off x="4287298" y="4235047"/>
            <a:ext cx="432080" cy="44212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BB3405A2-C3EB-45B8-AEBC-0F0B6A306F7E}"/>
              </a:ext>
            </a:extLst>
          </p:cNvPr>
          <p:cNvSpPr/>
          <p:nvPr/>
        </p:nvSpPr>
        <p:spPr>
          <a:xfrm>
            <a:off x="4287298" y="3270210"/>
            <a:ext cx="432080" cy="44212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614A957-9396-4D9E-AEB7-EFE009134804}"/>
              </a:ext>
            </a:extLst>
          </p:cNvPr>
          <p:cNvSpPr/>
          <p:nvPr/>
        </p:nvSpPr>
        <p:spPr>
          <a:xfrm>
            <a:off x="4266363" y="2269908"/>
            <a:ext cx="432080" cy="44212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D8DC9AE-7F1B-43D5-9F2E-0D8712195F7B}"/>
              </a:ext>
            </a:extLst>
          </p:cNvPr>
          <p:cNvSpPr/>
          <p:nvPr/>
        </p:nvSpPr>
        <p:spPr>
          <a:xfrm>
            <a:off x="5586885" y="3774130"/>
            <a:ext cx="432080" cy="44212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AFD5CC6-04FB-4A52-B648-8FD59D47D64C}"/>
              </a:ext>
            </a:extLst>
          </p:cNvPr>
          <p:cNvSpPr/>
          <p:nvPr/>
        </p:nvSpPr>
        <p:spPr>
          <a:xfrm>
            <a:off x="5586885" y="4753017"/>
            <a:ext cx="432080" cy="44212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C90321C-14F8-43D7-83D8-7ACA3BF8B587}"/>
              </a:ext>
            </a:extLst>
          </p:cNvPr>
          <p:cNvSpPr/>
          <p:nvPr/>
        </p:nvSpPr>
        <p:spPr>
          <a:xfrm>
            <a:off x="5586885" y="2729270"/>
            <a:ext cx="432080" cy="44212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296CC38-CAD7-434D-86DA-86AD4DEE7D79}"/>
              </a:ext>
            </a:extLst>
          </p:cNvPr>
          <p:cNvCxnSpPr>
            <a:cxnSpLocks/>
          </p:cNvCxnSpPr>
          <p:nvPr/>
        </p:nvCxnSpPr>
        <p:spPr>
          <a:xfrm flipV="1">
            <a:off x="2219849" y="3064591"/>
            <a:ext cx="712234" cy="3563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2D8B5FD-24EA-49D2-9AF8-24D1F7ACD099}"/>
              </a:ext>
            </a:extLst>
          </p:cNvPr>
          <p:cNvCxnSpPr>
            <a:stCxn id="6" idx="6"/>
          </p:cNvCxnSpPr>
          <p:nvPr/>
        </p:nvCxnSpPr>
        <p:spPr>
          <a:xfrm>
            <a:off x="2280137" y="3491274"/>
            <a:ext cx="648957" cy="320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0156162-AFEF-4068-8B1C-773DFDDCD904}"/>
              </a:ext>
            </a:extLst>
          </p:cNvPr>
          <p:cNvCxnSpPr>
            <a:stCxn id="6" idx="5"/>
            <a:endCxn id="8" idx="1"/>
          </p:cNvCxnSpPr>
          <p:nvPr/>
        </p:nvCxnSpPr>
        <p:spPr>
          <a:xfrm>
            <a:off x="2216860" y="3647590"/>
            <a:ext cx="802306" cy="1089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3ADA9B7-E06C-4456-BA82-AA7203E4C7D5}"/>
              </a:ext>
            </a:extLst>
          </p:cNvPr>
          <p:cNvCxnSpPr>
            <a:stCxn id="7" idx="7"/>
            <a:endCxn id="10" idx="3"/>
          </p:cNvCxnSpPr>
          <p:nvPr/>
        </p:nvCxnSpPr>
        <p:spPr>
          <a:xfrm flipV="1">
            <a:off x="2216860" y="3134927"/>
            <a:ext cx="775511" cy="1164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7A58006-5560-41E4-BCF2-5279B00C1185}"/>
              </a:ext>
            </a:extLst>
          </p:cNvPr>
          <p:cNvCxnSpPr>
            <a:stCxn id="7" idx="6"/>
            <a:endCxn id="9" idx="3"/>
          </p:cNvCxnSpPr>
          <p:nvPr/>
        </p:nvCxnSpPr>
        <p:spPr>
          <a:xfrm flipV="1">
            <a:off x="2280137" y="4089718"/>
            <a:ext cx="712234" cy="3663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332B853-CFC6-4229-89F3-888059C967ED}"/>
              </a:ext>
            </a:extLst>
          </p:cNvPr>
          <p:cNvCxnSpPr>
            <a:stCxn id="7" idx="5"/>
            <a:endCxn id="8" idx="2"/>
          </p:cNvCxnSpPr>
          <p:nvPr/>
        </p:nvCxnSpPr>
        <p:spPr>
          <a:xfrm>
            <a:off x="2216860" y="4612427"/>
            <a:ext cx="739029" cy="2811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62273C9F-6B1D-4DF5-9C4D-38F1A9AF1271}"/>
              </a:ext>
            </a:extLst>
          </p:cNvPr>
          <p:cNvCxnSpPr>
            <a:cxnSpLocks/>
            <a:stCxn id="10" idx="7"/>
            <a:endCxn id="14" idx="2"/>
          </p:cNvCxnSpPr>
          <p:nvPr/>
        </p:nvCxnSpPr>
        <p:spPr>
          <a:xfrm flipV="1">
            <a:off x="3297897" y="2490972"/>
            <a:ext cx="968466" cy="3313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D1B6821-0221-4C26-9207-51FD6C19E805}"/>
              </a:ext>
            </a:extLst>
          </p:cNvPr>
          <p:cNvCxnSpPr>
            <a:stCxn id="10" idx="6"/>
            <a:endCxn id="13" idx="2"/>
          </p:cNvCxnSpPr>
          <p:nvPr/>
        </p:nvCxnSpPr>
        <p:spPr>
          <a:xfrm>
            <a:off x="3361174" y="2978611"/>
            <a:ext cx="926124" cy="512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1EBD949-0ADD-4A09-BDC3-8D2DB340F0DF}"/>
              </a:ext>
            </a:extLst>
          </p:cNvPr>
          <p:cNvCxnSpPr>
            <a:cxnSpLocks/>
            <a:stCxn id="10" idx="5"/>
            <a:endCxn id="12" idx="1"/>
          </p:cNvCxnSpPr>
          <p:nvPr/>
        </p:nvCxnSpPr>
        <p:spPr>
          <a:xfrm>
            <a:off x="3297897" y="3134927"/>
            <a:ext cx="1052678" cy="1164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04E6392-0931-4B6E-A335-D2D5D5DE0780}"/>
              </a:ext>
            </a:extLst>
          </p:cNvPr>
          <p:cNvCxnSpPr>
            <a:cxnSpLocks/>
            <a:stCxn id="10" idx="4"/>
            <a:endCxn id="11" idx="1"/>
          </p:cNvCxnSpPr>
          <p:nvPr/>
        </p:nvCxnSpPr>
        <p:spPr>
          <a:xfrm>
            <a:off x="3145134" y="3199675"/>
            <a:ext cx="1205441" cy="2129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6822B5E-4AD1-4BB4-9567-083F59A766E1}"/>
              </a:ext>
            </a:extLst>
          </p:cNvPr>
          <p:cNvCxnSpPr>
            <a:stCxn id="9" idx="7"/>
            <a:endCxn id="14" idx="3"/>
          </p:cNvCxnSpPr>
          <p:nvPr/>
        </p:nvCxnSpPr>
        <p:spPr>
          <a:xfrm flipV="1">
            <a:off x="3297897" y="2647288"/>
            <a:ext cx="1031743" cy="11297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2A956B8E-4F1F-43A2-A20B-02A8DEE789AB}"/>
              </a:ext>
            </a:extLst>
          </p:cNvPr>
          <p:cNvCxnSpPr>
            <a:stCxn id="9" idx="6"/>
            <a:endCxn id="13" idx="2"/>
          </p:cNvCxnSpPr>
          <p:nvPr/>
        </p:nvCxnSpPr>
        <p:spPr>
          <a:xfrm flipV="1">
            <a:off x="3361174" y="3491274"/>
            <a:ext cx="926124" cy="442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E79C97A-8DAE-4858-B3E1-4C66B8515C9E}"/>
              </a:ext>
            </a:extLst>
          </p:cNvPr>
          <p:cNvCxnSpPr>
            <a:stCxn id="9" idx="5"/>
            <a:endCxn id="12" idx="1"/>
          </p:cNvCxnSpPr>
          <p:nvPr/>
        </p:nvCxnSpPr>
        <p:spPr>
          <a:xfrm>
            <a:off x="3297897" y="4089718"/>
            <a:ext cx="1052678" cy="2100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C40B75D-55DA-4CC9-AECE-71EBB2999E25}"/>
              </a:ext>
            </a:extLst>
          </p:cNvPr>
          <p:cNvCxnSpPr>
            <a:stCxn id="9" idx="5"/>
            <a:endCxn id="11" idx="1"/>
          </p:cNvCxnSpPr>
          <p:nvPr/>
        </p:nvCxnSpPr>
        <p:spPr>
          <a:xfrm>
            <a:off x="3297897" y="4089718"/>
            <a:ext cx="1052678" cy="12390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19D5346-C82B-4132-BAB2-7A6BA297DF46}"/>
              </a:ext>
            </a:extLst>
          </p:cNvPr>
          <p:cNvCxnSpPr>
            <a:stCxn id="8" idx="7"/>
            <a:endCxn id="14" idx="4"/>
          </p:cNvCxnSpPr>
          <p:nvPr/>
        </p:nvCxnSpPr>
        <p:spPr>
          <a:xfrm flipV="1">
            <a:off x="3324692" y="2712036"/>
            <a:ext cx="1157711" cy="20252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3ADB8DD-D549-4426-846F-455D3DD71D62}"/>
              </a:ext>
            </a:extLst>
          </p:cNvPr>
          <p:cNvCxnSpPr>
            <a:stCxn id="8" idx="6"/>
            <a:endCxn id="13" idx="3"/>
          </p:cNvCxnSpPr>
          <p:nvPr/>
        </p:nvCxnSpPr>
        <p:spPr>
          <a:xfrm flipV="1">
            <a:off x="3387969" y="3647590"/>
            <a:ext cx="962606" cy="12460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DDED353-E5D4-46D9-BFAD-DEFBA07E7AC6}"/>
              </a:ext>
            </a:extLst>
          </p:cNvPr>
          <p:cNvCxnSpPr>
            <a:stCxn id="8" idx="6"/>
            <a:endCxn id="12" idx="2"/>
          </p:cNvCxnSpPr>
          <p:nvPr/>
        </p:nvCxnSpPr>
        <p:spPr>
          <a:xfrm flipV="1">
            <a:off x="3387969" y="4456111"/>
            <a:ext cx="899329" cy="4374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0872CA03-0269-4E81-8921-F881CA479738}"/>
              </a:ext>
            </a:extLst>
          </p:cNvPr>
          <p:cNvCxnSpPr>
            <a:stCxn id="8" idx="5"/>
            <a:endCxn id="11" idx="2"/>
          </p:cNvCxnSpPr>
          <p:nvPr/>
        </p:nvCxnSpPr>
        <p:spPr>
          <a:xfrm>
            <a:off x="3324692" y="5049924"/>
            <a:ext cx="962606" cy="435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80CE34EC-A3F3-4E95-B67F-F167FB882A98}"/>
              </a:ext>
            </a:extLst>
          </p:cNvPr>
          <p:cNvCxnSpPr>
            <a:stCxn id="17" idx="6"/>
          </p:cNvCxnSpPr>
          <p:nvPr/>
        </p:nvCxnSpPr>
        <p:spPr>
          <a:xfrm>
            <a:off x="6018965" y="2950334"/>
            <a:ext cx="24115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2485112-A621-428C-9379-00150A57292C}"/>
              </a:ext>
            </a:extLst>
          </p:cNvPr>
          <p:cNvCxnSpPr>
            <a:stCxn id="16" idx="6"/>
          </p:cNvCxnSpPr>
          <p:nvPr/>
        </p:nvCxnSpPr>
        <p:spPr>
          <a:xfrm>
            <a:off x="6018965" y="4974081"/>
            <a:ext cx="24115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A93D8B10-6202-4474-B109-5A5A256FC45F}"/>
              </a:ext>
            </a:extLst>
          </p:cNvPr>
          <p:cNvCxnSpPr>
            <a:stCxn id="14" idx="6"/>
            <a:endCxn id="17" idx="1"/>
          </p:cNvCxnSpPr>
          <p:nvPr/>
        </p:nvCxnSpPr>
        <p:spPr>
          <a:xfrm>
            <a:off x="4698443" y="2490972"/>
            <a:ext cx="951719" cy="303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3D7F566-A61B-4194-887F-416BF355050A}"/>
              </a:ext>
            </a:extLst>
          </p:cNvPr>
          <p:cNvCxnSpPr>
            <a:stCxn id="13" idx="7"/>
            <a:endCxn id="17" idx="2"/>
          </p:cNvCxnSpPr>
          <p:nvPr/>
        </p:nvCxnSpPr>
        <p:spPr>
          <a:xfrm flipV="1">
            <a:off x="4656101" y="2950334"/>
            <a:ext cx="930784" cy="3846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18AF4720-77FB-4153-A344-538992D7A003}"/>
              </a:ext>
            </a:extLst>
          </p:cNvPr>
          <p:cNvCxnSpPr>
            <a:stCxn id="12" idx="7"/>
            <a:endCxn id="17" idx="3"/>
          </p:cNvCxnSpPr>
          <p:nvPr/>
        </p:nvCxnSpPr>
        <p:spPr>
          <a:xfrm flipV="1">
            <a:off x="4656101" y="3106650"/>
            <a:ext cx="994061" cy="1193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8E9E7E1-4C5F-4A28-A97B-B9443D31B9FB}"/>
              </a:ext>
            </a:extLst>
          </p:cNvPr>
          <p:cNvCxnSpPr>
            <a:stCxn id="11" idx="7"/>
            <a:endCxn id="17" idx="4"/>
          </p:cNvCxnSpPr>
          <p:nvPr/>
        </p:nvCxnSpPr>
        <p:spPr>
          <a:xfrm flipV="1">
            <a:off x="4656101" y="3171398"/>
            <a:ext cx="1146824" cy="21573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F1B10B7D-EF46-4581-A0EE-DDDAE8761413}"/>
              </a:ext>
            </a:extLst>
          </p:cNvPr>
          <p:cNvCxnSpPr>
            <a:stCxn id="14" idx="5"/>
            <a:endCxn id="16" idx="0"/>
          </p:cNvCxnSpPr>
          <p:nvPr/>
        </p:nvCxnSpPr>
        <p:spPr>
          <a:xfrm>
            <a:off x="4635166" y="2647288"/>
            <a:ext cx="1167759" cy="21057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98D73A3-FF3E-4C8F-8813-C5B2B578DD14}"/>
              </a:ext>
            </a:extLst>
          </p:cNvPr>
          <p:cNvCxnSpPr>
            <a:stCxn id="13" idx="6"/>
            <a:endCxn id="16" idx="0"/>
          </p:cNvCxnSpPr>
          <p:nvPr/>
        </p:nvCxnSpPr>
        <p:spPr>
          <a:xfrm>
            <a:off x="4719378" y="3491274"/>
            <a:ext cx="1083547" cy="12617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1EAB73C9-D751-49BE-AFE7-B76482E25F3E}"/>
              </a:ext>
            </a:extLst>
          </p:cNvPr>
          <p:cNvCxnSpPr>
            <a:stCxn id="12" idx="6"/>
            <a:endCxn id="16" idx="1"/>
          </p:cNvCxnSpPr>
          <p:nvPr/>
        </p:nvCxnSpPr>
        <p:spPr>
          <a:xfrm>
            <a:off x="4719378" y="4456111"/>
            <a:ext cx="930784" cy="3616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F8A5612-D789-4559-8E8B-D0E7AF4D5C2C}"/>
              </a:ext>
            </a:extLst>
          </p:cNvPr>
          <p:cNvCxnSpPr>
            <a:stCxn id="11" idx="6"/>
            <a:endCxn id="16" idx="2"/>
          </p:cNvCxnSpPr>
          <p:nvPr/>
        </p:nvCxnSpPr>
        <p:spPr>
          <a:xfrm flipV="1">
            <a:off x="4719378" y="4974081"/>
            <a:ext cx="867507" cy="510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2B0C252C-C0D9-42EC-8FDD-C96BAC032826}"/>
              </a:ext>
            </a:extLst>
          </p:cNvPr>
          <p:cNvSpPr txBox="1"/>
          <p:nvPr/>
        </p:nvSpPr>
        <p:spPr>
          <a:xfrm>
            <a:off x="2227327" y="2566137"/>
            <a:ext cx="559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</a:t>
            </a:r>
            <a:r>
              <a:rPr lang="en-US" altLang="zh-CN" baseline="-25000" dirty="0"/>
              <a:t>1</a:t>
            </a:r>
            <a:endParaRPr lang="zh-CN" altLang="en-US" baseline="-250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8995FB3-B270-49CD-9CD8-49AB0115362B}"/>
              </a:ext>
            </a:extLst>
          </p:cNvPr>
          <p:cNvSpPr txBox="1"/>
          <p:nvPr/>
        </p:nvSpPr>
        <p:spPr>
          <a:xfrm>
            <a:off x="3671095" y="1778230"/>
            <a:ext cx="559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</a:t>
            </a:r>
            <a:r>
              <a:rPr lang="en-US" altLang="zh-CN" sz="2000" baseline="-25000" dirty="0"/>
              <a:t>2</a:t>
            </a:r>
            <a:endParaRPr lang="zh-CN" altLang="en-US" baseline="-250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1C91BAAA-ACFA-469F-ACAD-F7FFFEE6D7CF}"/>
              </a:ext>
            </a:extLst>
          </p:cNvPr>
          <p:cNvSpPr txBox="1"/>
          <p:nvPr/>
        </p:nvSpPr>
        <p:spPr>
          <a:xfrm>
            <a:off x="4972463" y="2138209"/>
            <a:ext cx="5505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</a:t>
            </a:r>
            <a:r>
              <a:rPr lang="en-US" altLang="zh-CN" sz="2000" baseline="-25000" dirty="0"/>
              <a:t>3</a:t>
            </a:r>
            <a:endParaRPr lang="zh-CN" altLang="en-US" baseline="-25000" dirty="0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C810E386-5C0E-4938-B943-E50CEF2337E4}"/>
              </a:ext>
            </a:extLst>
          </p:cNvPr>
          <p:cNvSpPr/>
          <p:nvPr/>
        </p:nvSpPr>
        <p:spPr>
          <a:xfrm>
            <a:off x="9448569" y="4753017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E1C5D3F2-1946-414D-9839-6FC0E6F0102F}"/>
              </a:ext>
            </a:extLst>
          </p:cNvPr>
          <p:cNvSpPr/>
          <p:nvPr/>
        </p:nvSpPr>
        <p:spPr>
          <a:xfrm>
            <a:off x="9439779" y="3744545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08551DD-1890-4D10-ACF2-13D2A5BD03AC}"/>
              </a:ext>
            </a:extLst>
          </p:cNvPr>
          <p:cNvSpPr/>
          <p:nvPr/>
        </p:nvSpPr>
        <p:spPr>
          <a:xfrm>
            <a:off x="9448569" y="2720736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450039E0-81FD-455F-9BB9-10D79F3A6C36}"/>
              </a:ext>
            </a:extLst>
          </p:cNvPr>
          <p:cNvSpPr txBox="1"/>
          <p:nvPr/>
        </p:nvSpPr>
        <p:spPr>
          <a:xfrm>
            <a:off x="7286843" y="2136091"/>
            <a:ext cx="559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</a:t>
            </a:r>
            <a:r>
              <a:rPr lang="en-US" altLang="zh-CN" sz="2000" baseline="-25000" dirty="0"/>
              <a:t>2</a:t>
            </a:r>
            <a:endParaRPr lang="zh-CN" altLang="en-US" baseline="-25000" dirty="0"/>
          </a:p>
        </p:txBody>
      </p:sp>
      <p:sp>
        <p:nvSpPr>
          <p:cNvPr id="70" name="Rectangle: Rounded Corners 69">
            <a:extLst>
              <a:ext uri="{FF2B5EF4-FFF2-40B4-BE49-F238E27FC236}">
                <a16:creationId xmlns:a16="http://schemas.microsoft.com/office/drawing/2014/main" id="{075FDE98-736F-48D5-A447-6CAC3C317892}"/>
              </a:ext>
            </a:extLst>
          </p:cNvPr>
          <p:cNvSpPr/>
          <p:nvPr/>
        </p:nvSpPr>
        <p:spPr>
          <a:xfrm>
            <a:off x="2831223" y="2194072"/>
            <a:ext cx="2144648" cy="360224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1" name="Connector: Curved 70">
            <a:extLst>
              <a:ext uri="{FF2B5EF4-FFF2-40B4-BE49-F238E27FC236}">
                <a16:creationId xmlns:a16="http://schemas.microsoft.com/office/drawing/2014/main" id="{4A16928F-2781-4FEE-980E-9DF282545BE3}"/>
              </a:ext>
            </a:extLst>
          </p:cNvPr>
          <p:cNvCxnSpPr>
            <a:cxnSpLocks/>
            <a:stCxn id="60" idx="0"/>
            <a:endCxn id="47" idx="0"/>
          </p:cNvCxnSpPr>
          <p:nvPr/>
        </p:nvCxnSpPr>
        <p:spPr>
          <a:xfrm rot="16200000" flipV="1">
            <a:off x="5579775" y="149287"/>
            <a:ext cx="357861" cy="3615748"/>
          </a:xfrm>
          <a:prstGeom prst="curvedConnector3">
            <a:avLst>
              <a:gd name="adj1" fmla="val 212883"/>
            </a:avLst>
          </a:prstGeom>
          <a:ln>
            <a:prstDash val="lgDash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Oval 78">
            <a:extLst>
              <a:ext uri="{FF2B5EF4-FFF2-40B4-BE49-F238E27FC236}">
                <a16:creationId xmlns:a16="http://schemas.microsoft.com/office/drawing/2014/main" id="{E412F7A1-C648-45E1-93D3-8868165AC0D9}"/>
              </a:ext>
            </a:extLst>
          </p:cNvPr>
          <p:cNvSpPr/>
          <p:nvPr/>
        </p:nvSpPr>
        <p:spPr>
          <a:xfrm>
            <a:off x="6804400" y="4689778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A7359ADB-D39A-4CF4-B89A-3F76369EC3C3}"/>
              </a:ext>
            </a:extLst>
          </p:cNvPr>
          <p:cNvSpPr/>
          <p:nvPr/>
        </p:nvSpPr>
        <p:spPr>
          <a:xfrm>
            <a:off x="6777605" y="3729572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C381CEEC-656C-49B2-9104-824D4DF2747D}"/>
              </a:ext>
            </a:extLst>
          </p:cNvPr>
          <p:cNvSpPr/>
          <p:nvPr/>
        </p:nvSpPr>
        <p:spPr>
          <a:xfrm>
            <a:off x="6777605" y="2774781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C98B60BB-1331-4868-A188-5BA0ADA73CD8}"/>
              </a:ext>
            </a:extLst>
          </p:cNvPr>
          <p:cNvSpPr/>
          <p:nvPr/>
        </p:nvSpPr>
        <p:spPr>
          <a:xfrm>
            <a:off x="8135809" y="5281247"/>
            <a:ext cx="432080" cy="44212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94EA2C98-987D-4508-A5A3-66618ADCDE7F}"/>
              </a:ext>
            </a:extLst>
          </p:cNvPr>
          <p:cNvSpPr/>
          <p:nvPr/>
        </p:nvSpPr>
        <p:spPr>
          <a:xfrm>
            <a:off x="8135809" y="4252281"/>
            <a:ext cx="432080" cy="44212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27476A5A-7F8A-49C6-A918-8E9A16C32ED6}"/>
              </a:ext>
            </a:extLst>
          </p:cNvPr>
          <p:cNvSpPr/>
          <p:nvPr/>
        </p:nvSpPr>
        <p:spPr>
          <a:xfrm>
            <a:off x="8135809" y="3287444"/>
            <a:ext cx="432080" cy="44212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060C69AE-4463-402E-8683-DB0CE878A577}"/>
              </a:ext>
            </a:extLst>
          </p:cNvPr>
          <p:cNvSpPr/>
          <p:nvPr/>
        </p:nvSpPr>
        <p:spPr>
          <a:xfrm>
            <a:off x="8114874" y="2287142"/>
            <a:ext cx="432080" cy="44212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539E4344-C0B7-4F44-824D-1D1E71AE39B1}"/>
              </a:ext>
            </a:extLst>
          </p:cNvPr>
          <p:cNvCxnSpPr>
            <a:cxnSpLocks/>
            <a:stCxn id="81" idx="7"/>
            <a:endCxn id="85" idx="2"/>
          </p:cNvCxnSpPr>
          <p:nvPr/>
        </p:nvCxnSpPr>
        <p:spPr>
          <a:xfrm flipV="1">
            <a:off x="7146408" y="2508206"/>
            <a:ext cx="968466" cy="3313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1D08034E-0B16-410E-A29C-227D0F23A936}"/>
              </a:ext>
            </a:extLst>
          </p:cNvPr>
          <p:cNvCxnSpPr>
            <a:stCxn id="81" idx="6"/>
            <a:endCxn id="84" idx="2"/>
          </p:cNvCxnSpPr>
          <p:nvPr/>
        </p:nvCxnSpPr>
        <p:spPr>
          <a:xfrm>
            <a:off x="7209685" y="2995845"/>
            <a:ext cx="926124" cy="512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73436BBD-0BE4-4BD2-9F9D-16FAAE5C255A}"/>
              </a:ext>
            </a:extLst>
          </p:cNvPr>
          <p:cNvCxnSpPr>
            <a:cxnSpLocks/>
            <a:stCxn id="81" idx="5"/>
            <a:endCxn id="83" idx="1"/>
          </p:cNvCxnSpPr>
          <p:nvPr/>
        </p:nvCxnSpPr>
        <p:spPr>
          <a:xfrm>
            <a:off x="7146408" y="3152161"/>
            <a:ext cx="1052678" cy="1164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9FA01BDF-28FC-42B3-8F89-49CED171F511}"/>
              </a:ext>
            </a:extLst>
          </p:cNvPr>
          <p:cNvCxnSpPr>
            <a:cxnSpLocks/>
            <a:stCxn id="81" idx="4"/>
            <a:endCxn id="82" idx="1"/>
          </p:cNvCxnSpPr>
          <p:nvPr/>
        </p:nvCxnSpPr>
        <p:spPr>
          <a:xfrm>
            <a:off x="6993645" y="3216909"/>
            <a:ext cx="1205441" cy="2129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7EE84F3F-ED39-45AA-9340-CBB8D3B3EB2D}"/>
              </a:ext>
            </a:extLst>
          </p:cNvPr>
          <p:cNvCxnSpPr>
            <a:stCxn id="80" idx="7"/>
            <a:endCxn id="85" idx="3"/>
          </p:cNvCxnSpPr>
          <p:nvPr/>
        </p:nvCxnSpPr>
        <p:spPr>
          <a:xfrm flipV="1">
            <a:off x="7146408" y="2664522"/>
            <a:ext cx="1031743" cy="11297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1326A296-712A-49FC-87F6-19901C4B3477}"/>
              </a:ext>
            </a:extLst>
          </p:cNvPr>
          <p:cNvCxnSpPr>
            <a:stCxn id="80" idx="6"/>
            <a:endCxn id="84" idx="2"/>
          </p:cNvCxnSpPr>
          <p:nvPr/>
        </p:nvCxnSpPr>
        <p:spPr>
          <a:xfrm flipV="1">
            <a:off x="7209685" y="3508508"/>
            <a:ext cx="926124" cy="442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23905D93-F36E-4744-9AA4-0E0BE1CDA55B}"/>
              </a:ext>
            </a:extLst>
          </p:cNvPr>
          <p:cNvCxnSpPr>
            <a:stCxn id="80" idx="5"/>
            <a:endCxn id="83" idx="1"/>
          </p:cNvCxnSpPr>
          <p:nvPr/>
        </p:nvCxnSpPr>
        <p:spPr>
          <a:xfrm>
            <a:off x="7146408" y="4106952"/>
            <a:ext cx="1052678" cy="2100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36BE28CE-7460-4C05-8090-C612934B2A8C}"/>
              </a:ext>
            </a:extLst>
          </p:cNvPr>
          <p:cNvCxnSpPr>
            <a:stCxn id="80" idx="5"/>
            <a:endCxn id="82" idx="1"/>
          </p:cNvCxnSpPr>
          <p:nvPr/>
        </p:nvCxnSpPr>
        <p:spPr>
          <a:xfrm>
            <a:off x="7146408" y="4106952"/>
            <a:ext cx="1052678" cy="12390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2551A97-E074-4850-A1F1-E87C6A9BDF6C}"/>
              </a:ext>
            </a:extLst>
          </p:cNvPr>
          <p:cNvCxnSpPr>
            <a:stCxn id="79" idx="7"/>
            <a:endCxn id="85" idx="4"/>
          </p:cNvCxnSpPr>
          <p:nvPr/>
        </p:nvCxnSpPr>
        <p:spPr>
          <a:xfrm flipV="1">
            <a:off x="7173203" y="2729270"/>
            <a:ext cx="1157711" cy="20252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D40904E7-6408-4A8E-9DA3-D1098CF5723C}"/>
              </a:ext>
            </a:extLst>
          </p:cNvPr>
          <p:cNvCxnSpPr>
            <a:stCxn id="79" idx="6"/>
            <a:endCxn id="84" idx="3"/>
          </p:cNvCxnSpPr>
          <p:nvPr/>
        </p:nvCxnSpPr>
        <p:spPr>
          <a:xfrm flipV="1">
            <a:off x="7236480" y="3664824"/>
            <a:ext cx="962606" cy="12460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6C8BBEBC-DF56-4E0F-848A-26C6CC1C5BB9}"/>
              </a:ext>
            </a:extLst>
          </p:cNvPr>
          <p:cNvCxnSpPr>
            <a:stCxn id="79" idx="6"/>
            <a:endCxn id="83" idx="2"/>
          </p:cNvCxnSpPr>
          <p:nvPr/>
        </p:nvCxnSpPr>
        <p:spPr>
          <a:xfrm flipV="1">
            <a:off x="7236480" y="4473345"/>
            <a:ext cx="899329" cy="4374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8485E215-3CB1-4742-AB33-58FA3C847702}"/>
              </a:ext>
            </a:extLst>
          </p:cNvPr>
          <p:cNvCxnSpPr>
            <a:stCxn id="79" idx="5"/>
            <a:endCxn id="82" idx="2"/>
          </p:cNvCxnSpPr>
          <p:nvPr/>
        </p:nvCxnSpPr>
        <p:spPr>
          <a:xfrm>
            <a:off x="7173203" y="5067158"/>
            <a:ext cx="962606" cy="435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3542E189-60F7-4C79-8137-41E7AF852620}"/>
              </a:ext>
            </a:extLst>
          </p:cNvPr>
          <p:cNvCxnSpPr>
            <a:cxnSpLocks/>
            <a:stCxn id="85" idx="6"/>
          </p:cNvCxnSpPr>
          <p:nvPr/>
        </p:nvCxnSpPr>
        <p:spPr>
          <a:xfrm>
            <a:off x="8546954" y="2508206"/>
            <a:ext cx="951719" cy="303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BE95956D-DE7C-43E7-BE95-38C2E7812114}"/>
              </a:ext>
            </a:extLst>
          </p:cNvPr>
          <p:cNvCxnSpPr>
            <a:cxnSpLocks/>
            <a:stCxn id="84" idx="7"/>
          </p:cNvCxnSpPr>
          <p:nvPr/>
        </p:nvCxnSpPr>
        <p:spPr>
          <a:xfrm flipV="1">
            <a:off x="8504612" y="2967568"/>
            <a:ext cx="930784" cy="3846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13C437DA-364C-45E2-B601-C623444E294E}"/>
              </a:ext>
            </a:extLst>
          </p:cNvPr>
          <p:cNvCxnSpPr>
            <a:cxnSpLocks/>
            <a:stCxn id="83" idx="7"/>
          </p:cNvCxnSpPr>
          <p:nvPr/>
        </p:nvCxnSpPr>
        <p:spPr>
          <a:xfrm flipV="1">
            <a:off x="8504612" y="3123884"/>
            <a:ext cx="994061" cy="1193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FBBC0119-98BA-45BD-8276-448BFBB5FE98}"/>
              </a:ext>
            </a:extLst>
          </p:cNvPr>
          <p:cNvCxnSpPr>
            <a:cxnSpLocks/>
            <a:stCxn id="82" idx="7"/>
          </p:cNvCxnSpPr>
          <p:nvPr/>
        </p:nvCxnSpPr>
        <p:spPr>
          <a:xfrm flipV="1">
            <a:off x="8504612" y="3188632"/>
            <a:ext cx="1146824" cy="21573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97018269-0280-4F37-82F4-DB41ED599B6E}"/>
              </a:ext>
            </a:extLst>
          </p:cNvPr>
          <p:cNvCxnSpPr>
            <a:cxnSpLocks/>
            <a:stCxn id="85" idx="5"/>
          </p:cNvCxnSpPr>
          <p:nvPr/>
        </p:nvCxnSpPr>
        <p:spPr>
          <a:xfrm>
            <a:off x="8483677" y="2664522"/>
            <a:ext cx="1167759" cy="21057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0451F901-AFF8-4638-92E9-1F2A4122E383}"/>
              </a:ext>
            </a:extLst>
          </p:cNvPr>
          <p:cNvCxnSpPr>
            <a:cxnSpLocks/>
            <a:stCxn id="84" idx="6"/>
          </p:cNvCxnSpPr>
          <p:nvPr/>
        </p:nvCxnSpPr>
        <p:spPr>
          <a:xfrm>
            <a:off x="8567889" y="3508508"/>
            <a:ext cx="1083547" cy="12617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91729CFD-02C0-40F2-82CB-FDB59060ABF7}"/>
              </a:ext>
            </a:extLst>
          </p:cNvPr>
          <p:cNvCxnSpPr>
            <a:cxnSpLocks/>
            <a:stCxn id="83" idx="6"/>
          </p:cNvCxnSpPr>
          <p:nvPr/>
        </p:nvCxnSpPr>
        <p:spPr>
          <a:xfrm>
            <a:off x="8567889" y="4473345"/>
            <a:ext cx="930784" cy="3616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F12840FA-C30F-4A95-A563-D44B07C97CD3}"/>
              </a:ext>
            </a:extLst>
          </p:cNvPr>
          <p:cNvCxnSpPr>
            <a:cxnSpLocks/>
            <a:stCxn id="82" idx="6"/>
          </p:cNvCxnSpPr>
          <p:nvPr/>
        </p:nvCxnSpPr>
        <p:spPr>
          <a:xfrm flipV="1">
            <a:off x="8567889" y="4991315"/>
            <a:ext cx="867507" cy="510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>
            <a:extLst>
              <a:ext uri="{FF2B5EF4-FFF2-40B4-BE49-F238E27FC236}">
                <a16:creationId xmlns:a16="http://schemas.microsoft.com/office/drawing/2014/main" id="{7624EE1B-1FDA-4477-8580-6FF0E743FD77}"/>
              </a:ext>
            </a:extLst>
          </p:cNvPr>
          <p:cNvSpPr txBox="1"/>
          <p:nvPr/>
        </p:nvSpPr>
        <p:spPr>
          <a:xfrm>
            <a:off x="8867071" y="2169583"/>
            <a:ext cx="559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</a:t>
            </a:r>
            <a:r>
              <a:rPr lang="en-US" altLang="zh-CN" sz="2000" baseline="-25000" dirty="0"/>
              <a:t>2</a:t>
            </a:r>
            <a:r>
              <a:rPr lang="zh-CN" altLang="en-US" sz="2400" b="1" baseline="30000" dirty="0">
                <a:latin typeface="Bauhaus 93" panose="04030905020B02020C02" pitchFamily="82" charset="0"/>
              </a:rPr>
              <a:t>‘</a:t>
            </a:r>
          </a:p>
        </p:txBody>
      </p: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D1EBE45A-39F4-4EAD-9401-8BB1BDA1644E}"/>
              </a:ext>
            </a:extLst>
          </p:cNvPr>
          <p:cNvCxnSpPr>
            <a:cxnSpLocks/>
            <a:stCxn id="85" idx="6"/>
            <a:endCxn id="52" idx="0"/>
          </p:cNvCxnSpPr>
          <p:nvPr/>
        </p:nvCxnSpPr>
        <p:spPr>
          <a:xfrm>
            <a:off x="8546954" y="2508206"/>
            <a:ext cx="1108865" cy="12363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0EB24AF-BED9-427D-ABEE-509DA3B52DD1}"/>
              </a:ext>
            </a:extLst>
          </p:cNvPr>
          <p:cNvCxnSpPr>
            <a:stCxn id="84" idx="5"/>
            <a:endCxn id="52" idx="1"/>
          </p:cNvCxnSpPr>
          <p:nvPr/>
        </p:nvCxnSpPr>
        <p:spPr>
          <a:xfrm>
            <a:off x="8504612" y="3664824"/>
            <a:ext cx="998444" cy="144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1A202D1F-7D31-4FCC-ADED-E036CA2C73CE}"/>
              </a:ext>
            </a:extLst>
          </p:cNvPr>
          <p:cNvCxnSpPr>
            <a:stCxn id="83" idx="6"/>
            <a:endCxn id="52" idx="2"/>
          </p:cNvCxnSpPr>
          <p:nvPr/>
        </p:nvCxnSpPr>
        <p:spPr>
          <a:xfrm flipV="1">
            <a:off x="8567889" y="3965609"/>
            <a:ext cx="871890" cy="5077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8D2A8A2F-FCA5-4E1F-A1C7-B9B002EA6B3A}"/>
              </a:ext>
            </a:extLst>
          </p:cNvPr>
          <p:cNvCxnSpPr>
            <a:stCxn id="82" idx="7"/>
            <a:endCxn id="52" idx="3"/>
          </p:cNvCxnSpPr>
          <p:nvPr/>
        </p:nvCxnSpPr>
        <p:spPr>
          <a:xfrm flipV="1">
            <a:off x="8504612" y="4121925"/>
            <a:ext cx="998444" cy="12240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id="{1BF18C75-AD5D-438A-925F-C61DA25FA2CA}"/>
              </a:ext>
            </a:extLst>
          </p:cNvPr>
          <p:cNvSpPr txBox="1"/>
          <p:nvPr/>
        </p:nvSpPr>
        <p:spPr>
          <a:xfrm>
            <a:off x="5882185" y="982639"/>
            <a:ext cx="1460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clude bia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93297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FF84FB-B00D-4A35-B75F-BFCF36EE8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A4FDE0B6-F8A8-450D-B341-14F9A3717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170" y="281290"/>
            <a:ext cx="10515600" cy="1325563"/>
          </a:xfrm>
        </p:spPr>
        <p:txBody>
          <a:bodyPr/>
          <a:lstStyle/>
          <a:p>
            <a:r>
              <a:rPr lang="en-US" altLang="zh-CN" dirty="0"/>
              <a:t>How -- last layer</a:t>
            </a:r>
            <a:endParaRPr lang="zh-CN" alt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37B5182-A6D9-4745-820F-9F3BEE235B34}"/>
              </a:ext>
            </a:extLst>
          </p:cNvPr>
          <p:cNvSpPr/>
          <p:nvPr/>
        </p:nvSpPr>
        <p:spPr>
          <a:xfrm>
            <a:off x="1848057" y="2734631"/>
            <a:ext cx="432080" cy="44212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11E8D07-4433-4BAF-BF76-1A4E9C4FC693}"/>
              </a:ext>
            </a:extLst>
          </p:cNvPr>
          <p:cNvSpPr/>
          <p:nvPr/>
        </p:nvSpPr>
        <p:spPr>
          <a:xfrm>
            <a:off x="1848057" y="3699468"/>
            <a:ext cx="432080" cy="44212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C7D396C-7397-4D3D-AD07-9349686FA979}"/>
              </a:ext>
            </a:extLst>
          </p:cNvPr>
          <p:cNvSpPr/>
          <p:nvPr/>
        </p:nvSpPr>
        <p:spPr>
          <a:xfrm>
            <a:off x="2955889" y="4136965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B91E1D6-B907-456F-BBD3-48C9DF3EACFB}"/>
              </a:ext>
            </a:extLst>
          </p:cNvPr>
          <p:cNvSpPr/>
          <p:nvPr/>
        </p:nvSpPr>
        <p:spPr>
          <a:xfrm>
            <a:off x="2929094" y="3176759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8189396-84AC-4D6C-8FA8-B61DF0F8B65C}"/>
              </a:ext>
            </a:extLst>
          </p:cNvPr>
          <p:cNvSpPr/>
          <p:nvPr/>
        </p:nvSpPr>
        <p:spPr>
          <a:xfrm>
            <a:off x="2929094" y="2221968"/>
            <a:ext cx="432080" cy="442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5FA18D4-D1A2-483B-B0D4-C006A3D3C5D9}"/>
              </a:ext>
            </a:extLst>
          </p:cNvPr>
          <p:cNvSpPr/>
          <p:nvPr/>
        </p:nvSpPr>
        <p:spPr>
          <a:xfrm>
            <a:off x="4287298" y="4728434"/>
            <a:ext cx="432080" cy="44212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8503FA0-6318-46EB-A3F5-BCB29CF18167}"/>
              </a:ext>
            </a:extLst>
          </p:cNvPr>
          <p:cNvSpPr/>
          <p:nvPr/>
        </p:nvSpPr>
        <p:spPr>
          <a:xfrm>
            <a:off x="4287298" y="3699468"/>
            <a:ext cx="432080" cy="44212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BB3405A2-C3EB-45B8-AEBC-0F0B6A306F7E}"/>
              </a:ext>
            </a:extLst>
          </p:cNvPr>
          <p:cNvSpPr/>
          <p:nvPr/>
        </p:nvSpPr>
        <p:spPr>
          <a:xfrm>
            <a:off x="4287298" y="2734631"/>
            <a:ext cx="432080" cy="44212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614A957-9396-4D9E-AEB7-EFE009134804}"/>
              </a:ext>
            </a:extLst>
          </p:cNvPr>
          <p:cNvSpPr/>
          <p:nvPr/>
        </p:nvSpPr>
        <p:spPr>
          <a:xfrm>
            <a:off x="4266363" y="1734329"/>
            <a:ext cx="432080" cy="44212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D8DC9AE-7F1B-43D5-9F2E-0D8712195F7B}"/>
              </a:ext>
            </a:extLst>
          </p:cNvPr>
          <p:cNvSpPr/>
          <p:nvPr/>
        </p:nvSpPr>
        <p:spPr>
          <a:xfrm>
            <a:off x="5586885" y="3238551"/>
            <a:ext cx="432080" cy="44212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AFD5CC6-04FB-4A52-B648-8FD59D47D64C}"/>
              </a:ext>
            </a:extLst>
          </p:cNvPr>
          <p:cNvSpPr/>
          <p:nvPr/>
        </p:nvSpPr>
        <p:spPr>
          <a:xfrm>
            <a:off x="5586885" y="4217438"/>
            <a:ext cx="432080" cy="44212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C90321C-14F8-43D7-83D8-7ACA3BF8B587}"/>
              </a:ext>
            </a:extLst>
          </p:cNvPr>
          <p:cNvSpPr/>
          <p:nvPr/>
        </p:nvSpPr>
        <p:spPr>
          <a:xfrm>
            <a:off x="5586885" y="2193691"/>
            <a:ext cx="432080" cy="44212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296CC38-CAD7-434D-86DA-86AD4DEE7D79}"/>
              </a:ext>
            </a:extLst>
          </p:cNvPr>
          <p:cNvCxnSpPr>
            <a:cxnSpLocks/>
          </p:cNvCxnSpPr>
          <p:nvPr/>
        </p:nvCxnSpPr>
        <p:spPr>
          <a:xfrm flipV="1">
            <a:off x="2219849" y="2529012"/>
            <a:ext cx="712234" cy="3563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2D8B5FD-24EA-49D2-9AF8-24D1F7ACD099}"/>
              </a:ext>
            </a:extLst>
          </p:cNvPr>
          <p:cNvCxnSpPr>
            <a:stCxn id="6" idx="6"/>
          </p:cNvCxnSpPr>
          <p:nvPr/>
        </p:nvCxnSpPr>
        <p:spPr>
          <a:xfrm>
            <a:off x="2280137" y="2955695"/>
            <a:ext cx="648957" cy="320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0156162-AFEF-4068-8B1C-773DFDDCD904}"/>
              </a:ext>
            </a:extLst>
          </p:cNvPr>
          <p:cNvCxnSpPr>
            <a:stCxn id="6" idx="5"/>
            <a:endCxn id="8" idx="1"/>
          </p:cNvCxnSpPr>
          <p:nvPr/>
        </p:nvCxnSpPr>
        <p:spPr>
          <a:xfrm>
            <a:off x="2216860" y="3112011"/>
            <a:ext cx="802306" cy="1089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3ADA9B7-E06C-4456-BA82-AA7203E4C7D5}"/>
              </a:ext>
            </a:extLst>
          </p:cNvPr>
          <p:cNvCxnSpPr>
            <a:stCxn id="7" idx="7"/>
            <a:endCxn id="10" idx="3"/>
          </p:cNvCxnSpPr>
          <p:nvPr/>
        </p:nvCxnSpPr>
        <p:spPr>
          <a:xfrm flipV="1">
            <a:off x="2216860" y="2599348"/>
            <a:ext cx="775511" cy="1164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7A58006-5560-41E4-BCF2-5279B00C1185}"/>
              </a:ext>
            </a:extLst>
          </p:cNvPr>
          <p:cNvCxnSpPr>
            <a:stCxn id="7" idx="6"/>
            <a:endCxn id="9" idx="3"/>
          </p:cNvCxnSpPr>
          <p:nvPr/>
        </p:nvCxnSpPr>
        <p:spPr>
          <a:xfrm flipV="1">
            <a:off x="2280137" y="3554139"/>
            <a:ext cx="712234" cy="3663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332B853-CFC6-4229-89F3-888059C967ED}"/>
              </a:ext>
            </a:extLst>
          </p:cNvPr>
          <p:cNvCxnSpPr>
            <a:stCxn id="7" idx="5"/>
            <a:endCxn id="8" idx="2"/>
          </p:cNvCxnSpPr>
          <p:nvPr/>
        </p:nvCxnSpPr>
        <p:spPr>
          <a:xfrm>
            <a:off x="2216860" y="4076848"/>
            <a:ext cx="739029" cy="2811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62273C9F-6B1D-4DF5-9C4D-38F1A9AF1271}"/>
              </a:ext>
            </a:extLst>
          </p:cNvPr>
          <p:cNvCxnSpPr>
            <a:cxnSpLocks/>
            <a:stCxn id="10" idx="7"/>
            <a:endCxn id="14" idx="2"/>
          </p:cNvCxnSpPr>
          <p:nvPr/>
        </p:nvCxnSpPr>
        <p:spPr>
          <a:xfrm flipV="1">
            <a:off x="3297897" y="1955393"/>
            <a:ext cx="968466" cy="3313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D1B6821-0221-4C26-9207-51FD6C19E805}"/>
              </a:ext>
            </a:extLst>
          </p:cNvPr>
          <p:cNvCxnSpPr>
            <a:stCxn id="10" idx="6"/>
            <a:endCxn id="13" idx="2"/>
          </p:cNvCxnSpPr>
          <p:nvPr/>
        </p:nvCxnSpPr>
        <p:spPr>
          <a:xfrm>
            <a:off x="3361174" y="2443032"/>
            <a:ext cx="926124" cy="512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1EBD949-0ADD-4A09-BDC3-8D2DB340F0DF}"/>
              </a:ext>
            </a:extLst>
          </p:cNvPr>
          <p:cNvCxnSpPr>
            <a:cxnSpLocks/>
            <a:stCxn id="10" idx="5"/>
            <a:endCxn id="12" idx="1"/>
          </p:cNvCxnSpPr>
          <p:nvPr/>
        </p:nvCxnSpPr>
        <p:spPr>
          <a:xfrm>
            <a:off x="3297897" y="2599348"/>
            <a:ext cx="1052678" cy="1164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04E6392-0931-4B6E-A335-D2D5D5DE0780}"/>
              </a:ext>
            </a:extLst>
          </p:cNvPr>
          <p:cNvCxnSpPr>
            <a:cxnSpLocks/>
            <a:stCxn id="10" idx="4"/>
            <a:endCxn id="11" idx="1"/>
          </p:cNvCxnSpPr>
          <p:nvPr/>
        </p:nvCxnSpPr>
        <p:spPr>
          <a:xfrm>
            <a:off x="3145134" y="2664096"/>
            <a:ext cx="1205441" cy="2129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6822B5E-4AD1-4BB4-9567-083F59A766E1}"/>
              </a:ext>
            </a:extLst>
          </p:cNvPr>
          <p:cNvCxnSpPr>
            <a:stCxn id="9" idx="7"/>
            <a:endCxn id="14" idx="3"/>
          </p:cNvCxnSpPr>
          <p:nvPr/>
        </p:nvCxnSpPr>
        <p:spPr>
          <a:xfrm flipV="1">
            <a:off x="3297897" y="2111709"/>
            <a:ext cx="1031743" cy="11297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2A956B8E-4F1F-43A2-A20B-02A8DEE789AB}"/>
              </a:ext>
            </a:extLst>
          </p:cNvPr>
          <p:cNvCxnSpPr>
            <a:stCxn id="9" idx="6"/>
            <a:endCxn id="13" idx="2"/>
          </p:cNvCxnSpPr>
          <p:nvPr/>
        </p:nvCxnSpPr>
        <p:spPr>
          <a:xfrm flipV="1">
            <a:off x="3361174" y="2955695"/>
            <a:ext cx="926124" cy="442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E79C97A-8DAE-4858-B3E1-4C66B8515C9E}"/>
              </a:ext>
            </a:extLst>
          </p:cNvPr>
          <p:cNvCxnSpPr>
            <a:stCxn id="9" idx="5"/>
            <a:endCxn id="12" idx="1"/>
          </p:cNvCxnSpPr>
          <p:nvPr/>
        </p:nvCxnSpPr>
        <p:spPr>
          <a:xfrm>
            <a:off x="3297897" y="3554139"/>
            <a:ext cx="1052678" cy="2100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C40B75D-55DA-4CC9-AECE-71EBB2999E25}"/>
              </a:ext>
            </a:extLst>
          </p:cNvPr>
          <p:cNvCxnSpPr>
            <a:stCxn id="9" idx="5"/>
            <a:endCxn id="11" idx="1"/>
          </p:cNvCxnSpPr>
          <p:nvPr/>
        </p:nvCxnSpPr>
        <p:spPr>
          <a:xfrm>
            <a:off x="3297897" y="3554139"/>
            <a:ext cx="1052678" cy="12390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19D5346-C82B-4132-BAB2-7A6BA297DF46}"/>
              </a:ext>
            </a:extLst>
          </p:cNvPr>
          <p:cNvCxnSpPr>
            <a:stCxn id="8" idx="7"/>
            <a:endCxn id="14" idx="4"/>
          </p:cNvCxnSpPr>
          <p:nvPr/>
        </p:nvCxnSpPr>
        <p:spPr>
          <a:xfrm flipV="1">
            <a:off x="3324692" y="2176457"/>
            <a:ext cx="1157711" cy="20252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3ADB8DD-D549-4426-846F-455D3DD71D62}"/>
              </a:ext>
            </a:extLst>
          </p:cNvPr>
          <p:cNvCxnSpPr>
            <a:stCxn id="8" idx="6"/>
            <a:endCxn id="13" idx="3"/>
          </p:cNvCxnSpPr>
          <p:nvPr/>
        </p:nvCxnSpPr>
        <p:spPr>
          <a:xfrm flipV="1">
            <a:off x="3387969" y="3112011"/>
            <a:ext cx="962606" cy="12460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DDED353-E5D4-46D9-BFAD-DEFBA07E7AC6}"/>
              </a:ext>
            </a:extLst>
          </p:cNvPr>
          <p:cNvCxnSpPr>
            <a:stCxn id="8" idx="6"/>
            <a:endCxn id="12" idx="2"/>
          </p:cNvCxnSpPr>
          <p:nvPr/>
        </p:nvCxnSpPr>
        <p:spPr>
          <a:xfrm flipV="1">
            <a:off x="3387969" y="3920532"/>
            <a:ext cx="899329" cy="4374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0872CA03-0269-4E81-8921-F881CA479738}"/>
              </a:ext>
            </a:extLst>
          </p:cNvPr>
          <p:cNvCxnSpPr>
            <a:stCxn id="8" idx="5"/>
            <a:endCxn id="11" idx="2"/>
          </p:cNvCxnSpPr>
          <p:nvPr/>
        </p:nvCxnSpPr>
        <p:spPr>
          <a:xfrm>
            <a:off x="3324692" y="4514345"/>
            <a:ext cx="962606" cy="435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80CE34EC-A3F3-4E95-B67F-F167FB882A98}"/>
              </a:ext>
            </a:extLst>
          </p:cNvPr>
          <p:cNvCxnSpPr>
            <a:stCxn id="17" idx="6"/>
          </p:cNvCxnSpPr>
          <p:nvPr/>
        </p:nvCxnSpPr>
        <p:spPr>
          <a:xfrm>
            <a:off x="6018965" y="2414755"/>
            <a:ext cx="24115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2485112-A621-428C-9379-00150A57292C}"/>
              </a:ext>
            </a:extLst>
          </p:cNvPr>
          <p:cNvCxnSpPr>
            <a:stCxn id="16" idx="6"/>
          </p:cNvCxnSpPr>
          <p:nvPr/>
        </p:nvCxnSpPr>
        <p:spPr>
          <a:xfrm>
            <a:off x="6018965" y="4438502"/>
            <a:ext cx="24115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A93D8B10-6202-4474-B109-5A5A256FC45F}"/>
              </a:ext>
            </a:extLst>
          </p:cNvPr>
          <p:cNvCxnSpPr>
            <a:stCxn id="14" idx="6"/>
            <a:endCxn id="17" idx="1"/>
          </p:cNvCxnSpPr>
          <p:nvPr/>
        </p:nvCxnSpPr>
        <p:spPr>
          <a:xfrm>
            <a:off x="4698443" y="1955393"/>
            <a:ext cx="951719" cy="303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3D7F566-A61B-4194-887F-416BF355050A}"/>
              </a:ext>
            </a:extLst>
          </p:cNvPr>
          <p:cNvCxnSpPr>
            <a:stCxn id="13" idx="7"/>
            <a:endCxn id="17" idx="2"/>
          </p:cNvCxnSpPr>
          <p:nvPr/>
        </p:nvCxnSpPr>
        <p:spPr>
          <a:xfrm flipV="1">
            <a:off x="4656101" y="2414755"/>
            <a:ext cx="930784" cy="3846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18AF4720-77FB-4153-A344-538992D7A003}"/>
              </a:ext>
            </a:extLst>
          </p:cNvPr>
          <p:cNvCxnSpPr>
            <a:stCxn id="12" idx="7"/>
            <a:endCxn id="17" idx="3"/>
          </p:cNvCxnSpPr>
          <p:nvPr/>
        </p:nvCxnSpPr>
        <p:spPr>
          <a:xfrm flipV="1">
            <a:off x="4656101" y="2571071"/>
            <a:ext cx="994061" cy="1193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8E9E7E1-4C5F-4A28-A97B-B9443D31B9FB}"/>
              </a:ext>
            </a:extLst>
          </p:cNvPr>
          <p:cNvCxnSpPr>
            <a:stCxn id="11" idx="7"/>
            <a:endCxn id="17" idx="4"/>
          </p:cNvCxnSpPr>
          <p:nvPr/>
        </p:nvCxnSpPr>
        <p:spPr>
          <a:xfrm flipV="1">
            <a:off x="4656101" y="2635819"/>
            <a:ext cx="1146824" cy="21573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F1B10B7D-EF46-4581-A0EE-DDDAE8761413}"/>
              </a:ext>
            </a:extLst>
          </p:cNvPr>
          <p:cNvCxnSpPr>
            <a:stCxn id="14" idx="5"/>
            <a:endCxn id="16" idx="0"/>
          </p:cNvCxnSpPr>
          <p:nvPr/>
        </p:nvCxnSpPr>
        <p:spPr>
          <a:xfrm>
            <a:off x="4635166" y="2111709"/>
            <a:ext cx="1167759" cy="21057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98D73A3-FF3E-4C8F-8813-C5B2B578DD14}"/>
              </a:ext>
            </a:extLst>
          </p:cNvPr>
          <p:cNvCxnSpPr>
            <a:stCxn id="13" idx="6"/>
            <a:endCxn id="16" idx="0"/>
          </p:cNvCxnSpPr>
          <p:nvPr/>
        </p:nvCxnSpPr>
        <p:spPr>
          <a:xfrm>
            <a:off x="4719378" y="2955695"/>
            <a:ext cx="1083547" cy="12617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1EAB73C9-D751-49BE-AFE7-B76482E25F3E}"/>
              </a:ext>
            </a:extLst>
          </p:cNvPr>
          <p:cNvCxnSpPr>
            <a:stCxn id="12" idx="6"/>
            <a:endCxn id="16" idx="1"/>
          </p:cNvCxnSpPr>
          <p:nvPr/>
        </p:nvCxnSpPr>
        <p:spPr>
          <a:xfrm>
            <a:off x="4719378" y="3920532"/>
            <a:ext cx="930784" cy="3616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F8A5612-D789-4559-8E8B-D0E7AF4D5C2C}"/>
              </a:ext>
            </a:extLst>
          </p:cNvPr>
          <p:cNvCxnSpPr>
            <a:stCxn id="11" idx="6"/>
            <a:endCxn id="16" idx="2"/>
          </p:cNvCxnSpPr>
          <p:nvPr/>
        </p:nvCxnSpPr>
        <p:spPr>
          <a:xfrm flipV="1">
            <a:off x="4719378" y="4438502"/>
            <a:ext cx="867507" cy="510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2B0C252C-C0D9-42EC-8FDD-C96BAC032826}"/>
              </a:ext>
            </a:extLst>
          </p:cNvPr>
          <p:cNvSpPr txBox="1"/>
          <p:nvPr/>
        </p:nvSpPr>
        <p:spPr>
          <a:xfrm>
            <a:off x="2227327" y="2030558"/>
            <a:ext cx="559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</a:t>
            </a:r>
            <a:r>
              <a:rPr lang="en-US" altLang="zh-CN" baseline="-25000" dirty="0"/>
              <a:t>1</a:t>
            </a:r>
            <a:endParaRPr lang="zh-CN" altLang="en-US" baseline="-250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8995FB3-B270-49CD-9CD8-49AB0115362B}"/>
              </a:ext>
            </a:extLst>
          </p:cNvPr>
          <p:cNvSpPr txBox="1"/>
          <p:nvPr/>
        </p:nvSpPr>
        <p:spPr>
          <a:xfrm>
            <a:off x="3671095" y="1242651"/>
            <a:ext cx="559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</a:t>
            </a:r>
            <a:r>
              <a:rPr lang="en-US" altLang="zh-CN" sz="2000" baseline="-25000" dirty="0"/>
              <a:t>2</a:t>
            </a:r>
            <a:endParaRPr lang="zh-CN" altLang="en-US" baseline="-250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1C91BAAA-ACFA-469F-ACAD-F7FFFEE6D7CF}"/>
              </a:ext>
            </a:extLst>
          </p:cNvPr>
          <p:cNvSpPr txBox="1"/>
          <p:nvPr/>
        </p:nvSpPr>
        <p:spPr>
          <a:xfrm>
            <a:off x="4972463" y="1602630"/>
            <a:ext cx="5505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</a:t>
            </a:r>
            <a:r>
              <a:rPr lang="en-US" altLang="zh-CN" sz="2000" baseline="-25000" dirty="0"/>
              <a:t>3</a:t>
            </a:r>
            <a:endParaRPr lang="zh-CN" altLang="en-US" baseline="-25000" dirty="0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C810E386-5C0E-4938-B943-E50CEF2337E4}"/>
              </a:ext>
            </a:extLst>
          </p:cNvPr>
          <p:cNvSpPr/>
          <p:nvPr/>
        </p:nvSpPr>
        <p:spPr>
          <a:xfrm>
            <a:off x="8247771" y="4205106"/>
            <a:ext cx="432080" cy="4421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08551DD-1890-4D10-ACF2-13D2A5BD03AC}"/>
              </a:ext>
            </a:extLst>
          </p:cNvPr>
          <p:cNvSpPr/>
          <p:nvPr/>
        </p:nvSpPr>
        <p:spPr>
          <a:xfrm>
            <a:off x="8247771" y="2172825"/>
            <a:ext cx="432080" cy="4421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450039E0-81FD-455F-9BB9-10D79F3A6C36}"/>
              </a:ext>
            </a:extLst>
          </p:cNvPr>
          <p:cNvSpPr txBox="1"/>
          <p:nvPr/>
        </p:nvSpPr>
        <p:spPr>
          <a:xfrm>
            <a:off x="7639814" y="1584245"/>
            <a:ext cx="559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</a:t>
            </a:r>
            <a:r>
              <a:rPr lang="en-US" altLang="zh-CN" sz="2000" baseline="-25000" dirty="0"/>
              <a:t>3</a:t>
            </a:r>
            <a:endParaRPr lang="zh-CN" altLang="en-US" baseline="-25000" dirty="0"/>
          </a:p>
        </p:txBody>
      </p:sp>
      <p:sp>
        <p:nvSpPr>
          <p:cNvPr id="70" name="Rectangle: Rounded Corners 69">
            <a:extLst>
              <a:ext uri="{FF2B5EF4-FFF2-40B4-BE49-F238E27FC236}">
                <a16:creationId xmlns:a16="http://schemas.microsoft.com/office/drawing/2014/main" id="{075FDE98-736F-48D5-A447-6CAC3C317892}"/>
              </a:ext>
            </a:extLst>
          </p:cNvPr>
          <p:cNvSpPr/>
          <p:nvPr/>
        </p:nvSpPr>
        <p:spPr>
          <a:xfrm>
            <a:off x="3899787" y="1634004"/>
            <a:ext cx="2435077" cy="360224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1" name="Connector: Curved 70">
            <a:extLst>
              <a:ext uri="{FF2B5EF4-FFF2-40B4-BE49-F238E27FC236}">
                <a16:creationId xmlns:a16="http://schemas.microsoft.com/office/drawing/2014/main" id="{4A16928F-2781-4FEE-980E-9DF282545BE3}"/>
              </a:ext>
            </a:extLst>
          </p:cNvPr>
          <p:cNvCxnSpPr>
            <a:cxnSpLocks/>
            <a:stCxn id="60" idx="0"/>
            <a:endCxn id="48" idx="0"/>
          </p:cNvCxnSpPr>
          <p:nvPr/>
        </p:nvCxnSpPr>
        <p:spPr>
          <a:xfrm rot="16200000" flipH="1" flipV="1">
            <a:off x="6574456" y="257535"/>
            <a:ext cx="18385" cy="2671803"/>
          </a:xfrm>
          <a:prstGeom prst="curvedConnector3">
            <a:avLst>
              <a:gd name="adj1" fmla="val -2948648"/>
            </a:avLst>
          </a:prstGeom>
          <a:ln>
            <a:prstDash val="lgDash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Oval 81">
            <a:extLst>
              <a:ext uri="{FF2B5EF4-FFF2-40B4-BE49-F238E27FC236}">
                <a16:creationId xmlns:a16="http://schemas.microsoft.com/office/drawing/2014/main" id="{C98B60BB-1331-4868-A188-5BA0ADA73CD8}"/>
              </a:ext>
            </a:extLst>
          </p:cNvPr>
          <p:cNvSpPr/>
          <p:nvPr/>
        </p:nvSpPr>
        <p:spPr>
          <a:xfrm>
            <a:off x="6935011" y="4733336"/>
            <a:ext cx="432080" cy="44212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94EA2C98-987D-4508-A5A3-66618ADCDE7F}"/>
              </a:ext>
            </a:extLst>
          </p:cNvPr>
          <p:cNvSpPr/>
          <p:nvPr/>
        </p:nvSpPr>
        <p:spPr>
          <a:xfrm>
            <a:off x="6935011" y="3704370"/>
            <a:ext cx="432080" cy="44212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27476A5A-7F8A-49C6-A918-8E9A16C32ED6}"/>
              </a:ext>
            </a:extLst>
          </p:cNvPr>
          <p:cNvSpPr/>
          <p:nvPr/>
        </p:nvSpPr>
        <p:spPr>
          <a:xfrm>
            <a:off x="6935011" y="2739533"/>
            <a:ext cx="432080" cy="44212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060C69AE-4463-402E-8683-DB0CE878A577}"/>
              </a:ext>
            </a:extLst>
          </p:cNvPr>
          <p:cNvSpPr/>
          <p:nvPr/>
        </p:nvSpPr>
        <p:spPr>
          <a:xfrm>
            <a:off x="6914076" y="1739231"/>
            <a:ext cx="432080" cy="44212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3542E189-60F7-4C79-8137-41E7AF852620}"/>
              </a:ext>
            </a:extLst>
          </p:cNvPr>
          <p:cNvCxnSpPr>
            <a:cxnSpLocks/>
            <a:stCxn id="85" idx="6"/>
          </p:cNvCxnSpPr>
          <p:nvPr/>
        </p:nvCxnSpPr>
        <p:spPr>
          <a:xfrm>
            <a:off x="7346156" y="1960295"/>
            <a:ext cx="951719" cy="303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BE95956D-DE7C-43E7-BE95-38C2E7812114}"/>
              </a:ext>
            </a:extLst>
          </p:cNvPr>
          <p:cNvCxnSpPr>
            <a:cxnSpLocks/>
            <a:stCxn id="84" idx="7"/>
          </p:cNvCxnSpPr>
          <p:nvPr/>
        </p:nvCxnSpPr>
        <p:spPr>
          <a:xfrm flipV="1">
            <a:off x="7303814" y="2419657"/>
            <a:ext cx="930784" cy="3846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13C437DA-364C-45E2-B601-C623444E294E}"/>
              </a:ext>
            </a:extLst>
          </p:cNvPr>
          <p:cNvCxnSpPr>
            <a:cxnSpLocks/>
            <a:stCxn id="83" idx="7"/>
          </p:cNvCxnSpPr>
          <p:nvPr/>
        </p:nvCxnSpPr>
        <p:spPr>
          <a:xfrm flipV="1">
            <a:off x="7303814" y="2575973"/>
            <a:ext cx="994061" cy="1193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FBBC0119-98BA-45BD-8276-448BFBB5FE98}"/>
              </a:ext>
            </a:extLst>
          </p:cNvPr>
          <p:cNvCxnSpPr>
            <a:cxnSpLocks/>
            <a:stCxn id="82" idx="7"/>
          </p:cNvCxnSpPr>
          <p:nvPr/>
        </p:nvCxnSpPr>
        <p:spPr>
          <a:xfrm flipV="1">
            <a:off x="7303814" y="2640721"/>
            <a:ext cx="1146824" cy="21573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97018269-0280-4F37-82F4-DB41ED599B6E}"/>
              </a:ext>
            </a:extLst>
          </p:cNvPr>
          <p:cNvCxnSpPr>
            <a:cxnSpLocks/>
            <a:stCxn id="85" idx="5"/>
          </p:cNvCxnSpPr>
          <p:nvPr/>
        </p:nvCxnSpPr>
        <p:spPr>
          <a:xfrm>
            <a:off x="7282879" y="2116611"/>
            <a:ext cx="1167759" cy="21057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0451F901-AFF8-4638-92E9-1F2A4122E383}"/>
              </a:ext>
            </a:extLst>
          </p:cNvPr>
          <p:cNvCxnSpPr>
            <a:cxnSpLocks/>
            <a:stCxn id="84" idx="6"/>
          </p:cNvCxnSpPr>
          <p:nvPr/>
        </p:nvCxnSpPr>
        <p:spPr>
          <a:xfrm>
            <a:off x="7367091" y="2960597"/>
            <a:ext cx="1083547" cy="12617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91729CFD-02C0-40F2-82CB-FDB59060ABF7}"/>
              </a:ext>
            </a:extLst>
          </p:cNvPr>
          <p:cNvCxnSpPr>
            <a:cxnSpLocks/>
            <a:stCxn id="83" idx="6"/>
          </p:cNvCxnSpPr>
          <p:nvPr/>
        </p:nvCxnSpPr>
        <p:spPr>
          <a:xfrm>
            <a:off x="7367091" y="3925434"/>
            <a:ext cx="930784" cy="3616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F12840FA-C30F-4A95-A563-D44B07C97CD3}"/>
              </a:ext>
            </a:extLst>
          </p:cNvPr>
          <p:cNvCxnSpPr>
            <a:cxnSpLocks/>
            <a:stCxn id="82" idx="6"/>
          </p:cNvCxnSpPr>
          <p:nvPr/>
        </p:nvCxnSpPr>
        <p:spPr>
          <a:xfrm flipV="1">
            <a:off x="7367091" y="4443404"/>
            <a:ext cx="867507" cy="510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>
            <a:extLst>
              <a:ext uri="{FF2B5EF4-FFF2-40B4-BE49-F238E27FC236}">
                <a16:creationId xmlns:a16="http://schemas.microsoft.com/office/drawing/2014/main" id="{7624EE1B-1FDA-4477-8580-6FF0E743FD77}"/>
              </a:ext>
            </a:extLst>
          </p:cNvPr>
          <p:cNvSpPr txBox="1"/>
          <p:nvPr/>
        </p:nvSpPr>
        <p:spPr>
          <a:xfrm>
            <a:off x="8751169" y="1898935"/>
            <a:ext cx="559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</a:t>
            </a:r>
            <a:r>
              <a:rPr lang="en-US" altLang="zh-CN" sz="2000" baseline="-25000" dirty="0"/>
              <a:t>3</a:t>
            </a:r>
            <a:r>
              <a:rPr lang="zh-CN" altLang="en-US" sz="2400" b="1" baseline="30000" dirty="0">
                <a:latin typeface="Bauhaus 93" panose="04030905020B02020C02" pitchFamily="82" charset="0"/>
              </a:rPr>
              <a:t>‘</a:t>
            </a:r>
          </a:p>
        </p:txBody>
      </p: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D1EBE45A-39F4-4EAD-9401-8BB1BDA1644E}"/>
              </a:ext>
            </a:extLst>
          </p:cNvPr>
          <p:cNvCxnSpPr>
            <a:cxnSpLocks/>
            <a:stCxn id="85" idx="6"/>
          </p:cNvCxnSpPr>
          <p:nvPr/>
        </p:nvCxnSpPr>
        <p:spPr>
          <a:xfrm>
            <a:off x="7346156" y="1960295"/>
            <a:ext cx="1108865" cy="12363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0EB24AF-BED9-427D-ABEE-509DA3B52DD1}"/>
              </a:ext>
            </a:extLst>
          </p:cNvPr>
          <p:cNvCxnSpPr>
            <a:cxnSpLocks/>
            <a:stCxn id="84" idx="5"/>
          </p:cNvCxnSpPr>
          <p:nvPr/>
        </p:nvCxnSpPr>
        <p:spPr>
          <a:xfrm>
            <a:off x="7303814" y="3116913"/>
            <a:ext cx="998444" cy="144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1A202D1F-7D31-4FCC-ADED-E036CA2C73CE}"/>
              </a:ext>
            </a:extLst>
          </p:cNvPr>
          <p:cNvCxnSpPr>
            <a:cxnSpLocks/>
            <a:stCxn id="83" idx="6"/>
          </p:cNvCxnSpPr>
          <p:nvPr/>
        </p:nvCxnSpPr>
        <p:spPr>
          <a:xfrm flipV="1">
            <a:off x="7367091" y="3417698"/>
            <a:ext cx="871890" cy="5077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8D2A8A2F-FCA5-4E1F-A1C7-B9B002EA6B3A}"/>
              </a:ext>
            </a:extLst>
          </p:cNvPr>
          <p:cNvCxnSpPr>
            <a:cxnSpLocks/>
            <a:stCxn id="82" idx="7"/>
          </p:cNvCxnSpPr>
          <p:nvPr/>
        </p:nvCxnSpPr>
        <p:spPr>
          <a:xfrm flipV="1">
            <a:off x="7303814" y="3574014"/>
            <a:ext cx="998444" cy="12240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Oval 85">
            <a:extLst>
              <a:ext uri="{FF2B5EF4-FFF2-40B4-BE49-F238E27FC236}">
                <a16:creationId xmlns:a16="http://schemas.microsoft.com/office/drawing/2014/main" id="{115E70F5-2509-42A4-8251-31CA1F30686D}"/>
              </a:ext>
            </a:extLst>
          </p:cNvPr>
          <p:cNvSpPr/>
          <p:nvPr/>
        </p:nvSpPr>
        <p:spPr>
          <a:xfrm>
            <a:off x="8273481" y="3168880"/>
            <a:ext cx="432080" cy="44212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id="{9773FB1C-099A-45B8-A366-0DD9CF174229}"/>
              </a:ext>
            </a:extLst>
          </p:cNvPr>
          <p:cNvSpPr/>
          <p:nvPr/>
        </p:nvSpPr>
        <p:spPr>
          <a:xfrm>
            <a:off x="9366820" y="4187689"/>
            <a:ext cx="432080" cy="442128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id="{22A659EF-B032-44FB-A654-A1D22F68E4FB}"/>
              </a:ext>
            </a:extLst>
          </p:cNvPr>
          <p:cNvSpPr/>
          <p:nvPr/>
        </p:nvSpPr>
        <p:spPr>
          <a:xfrm>
            <a:off x="9366820" y="2155408"/>
            <a:ext cx="432080" cy="442128"/>
          </a:xfrm>
          <a:prstGeom prst="ellips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63B2028C-04BA-4160-94EE-5D182A47D37F}"/>
              </a:ext>
            </a:extLst>
          </p:cNvPr>
          <p:cNvSpPr/>
          <p:nvPr/>
        </p:nvSpPr>
        <p:spPr>
          <a:xfrm>
            <a:off x="9392530" y="3151463"/>
            <a:ext cx="432080" cy="442128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…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336D9771-75DB-4550-81E1-15CF876C1E57}"/>
              </a:ext>
            </a:extLst>
          </p:cNvPr>
          <p:cNvCxnSpPr>
            <a:stCxn id="53" idx="6"/>
            <a:endCxn id="102" idx="2"/>
          </p:cNvCxnSpPr>
          <p:nvPr/>
        </p:nvCxnSpPr>
        <p:spPr>
          <a:xfrm flipV="1">
            <a:off x="8679851" y="2376472"/>
            <a:ext cx="686969" cy="174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2102AD0B-4292-4A44-B9AC-97940A4EEA25}"/>
              </a:ext>
            </a:extLst>
          </p:cNvPr>
          <p:cNvCxnSpPr>
            <a:stCxn id="86" idx="7"/>
            <a:endCxn id="102" idx="2"/>
          </p:cNvCxnSpPr>
          <p:nvPr/>
        </p:nvCxnSpPr>
        <p:spPr>
          <a:xfrm flipV="1">
            <a:off x="8642284" y="2376472"/>
            <a:ext cx="724536" cy="8571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3A42A08B-9204-4550-8573-CB7958573EFF}"/>
              </a:ext>
            </a:extLst>
          </p:cNvPr>
          <p:cNvCxnSpPr>
            <a:stCxn id="51" idx="0"/>
            <a:endCxn id="102" idx="3"/>
          </p:cNvCxnSpPr>
          <p:nvPr/>
        </p:nvCxnSpPr>
        <p:spPr>
          <a:xfrm flipV="1">
            <a:off x="8463811" y="2532788"/>
            <a:ext cx="966286" cy="16723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40E3A3A3-642E-4834-B41C-A4BA64360C37}"/>
              </a:ext>
            </a:extLst>
          </p:cNvPr>
          <p:cNvCxnSpPr>
            <a:stCxn id="53" idx="6"/>
            <a:endCxn id="111" idx="1"/>
          </p:cNvCxnSpPr>
          <p:nvPr/>
        </p:nvCxnSpPr>
        <p:spPr>
          <a:xfrm>
            <a:off x="8679851" y="2393889"/>
            <a:ext cx="775956" cy="8223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AF0A5FE4-5199-4529-B444-D4788F99476E}"/>
              </a:ext>
            </a:extLst>
          </p:cNvPr>
          <p:cNvCxnSpPr>
            <a:stCxn id="86" idx="6"/>
            <a:endCxn id="111" idx="2"/>
          </p:cNvCxnSpPr>
          <p:nvPr/>
        </p:nvCxnSpPr>
        <p:spPr>
          <a:xfrm flipV="1">
            <a:off x="8705561" y="3372527"/>
            <a:ext cx="686969" cy="174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0DACBF77-FAF6-4E06-93B6-A136A3BE61AD}"/>
              </a:ext>
            </a:extLst>
          </p:cNvPr>
          <p:cNvCxnSpPr>
            <a:stCxn id="51" idx="7"/>
            <a:endCxn id="111" idx="3"/>
          </p:cNvCxnSpPr>
          <p:nvPr/>
        </p:nvCxnSpPr>
        <p:spPr>
          <a:xfrm flipV="1">
            <a:off x="8616574" y="3528843"/>
            <a:ext cx="839233" cy="7410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4BDCA6F7-D47F-42C2-9699-5831576BACE5}"/>
              </a:ext>
            </a:extLst>
          </p:cNvPr>
          <p:cNvCxnSpPr>
            <a:stCxn id="53" idx="5"/>
            <a:endCxn id="101" idx="0"/>
          </p:cNvCxnSpPr>
          <p:nvPr/>
        </p:nvCxnSpPr>
        <p:spPr>
          <a:xfrm>
            <a:off x="8616574" y="2550205"/>
            <a:ext cx="966286" cy="16374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D46282AD-5120-45DF-9533-9E0192196D1F}"/>
              </a:ext>
            </a:extLst>
          </p:cNvPr>
          <p:cNvCxnSpPr>
            <a:stCxn id="86" idx="5"/>
            <a:endCxn id="101" idx="1"/>
          </p:cNvCxnSpPr>
          <p:nvPr/>
        </p:nvCxnSpPr>
        <p:spPr>
          <a:xfrm>
            <a:off x="8642284" y="3546260"/>
            <a:ext cx="787813" cy="706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5C1D8CC6-CD3F-4AAE-ADB4-EF1C39053F6D}"/>
              </a:ext>
            </a:extLst>
          </p:cNvPr>
          <p:cNvCxnSpPr>
            <a:stCxn id="51" idx="6"/>
            <a:endCxn id="101" idx="2"/>
          </p:cNvCxnSpPr>
          <p:nvPr/>
        </p:nvCxnSpPr>
        <p:spPr>
          <a:xfrm flipV="1">
            <a:off x="8679851" y="4408753"/>
            <a:ext cx="686969" cy="174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1613FB18-BEC7-4006-8133-33EF5EB4357C}"/>
              </a:ext>
            </a:extLst>
          </p:cNvPr>
          <p:cNvSpPr txBox="1"/>
          <p:nvPr/>
        </p:nvSpPr>
        <p:spPr>
          <a:xfrm>
            <a:off x="6778255" y="5878288"/>
            <a:ext cx="867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put</a:t>
            </a:r>
            <a:endParaRPr lang="zh-CN" altLang="en-US" dirty="0"/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39E9D847-8572-4519-B9BA-4D844212ECDE}"/>
              </a:ext>
            </a:extLst>
          </p:cNvPr>
          <p:cNvSpPr txBox="1"/>
          <p:nvPr/>
        </p:nvSpPr>
        <p:spPr>
          <a:xfrm>
            <a:off x="8743739" y="5886995"/>
            <a:ext cx="1756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sired output</a:t>
            </a:r>
            <a:endParaRPr lang="zh-CN" altLang="en-US" dirty="0"/>
          </a:p>
        </p:txBody>
      </p: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DA0274F1-1816-4DE7-BD97-4A62A52A7CAA}"/>
              </a:ext>
            </a:extLst>
          </p:cNvPr>
          <p:cNvCxnSpPr>
            <a:cxnSpLocks/>
            <a:stCxn id="112" idx="0"/>
          </p:cNvCxnSpPr>
          <p:nvPr/>
        </p:nvCxnSpPr>
        <p:spPr>
          <a:xfrm flipV="1">
            <a:off x="9622216" y="5197694"/>
            <a:ext cx="0" cy="6893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F922880C-F340-4864-8A50-F4B2B62BCD0E}"/>
              </a:ext>
            </a:extLst>
          </p:cNvPr>
          <p:cNvCxnSpPr>
            <a:cxnSpLocks/>
          </p:cNvCxnSpPr>
          <p:nvPr/>
        </p:nvCxnSpPr>
        <p:spPr>
          <a:xfrm flipV="1">
            <a:off x="7146778" y="5236247"/>
            <a:ext cx="0" cy="6893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2BFD2EB4-EFC9-4414-9D66-4005121BE409}"/>
              </a:ext>
            </a:extLst>
          </p:cNvPr>
          <p:cNvSpPr txBox="1"/>
          <p:nvPr/>
        </p:nvSpPr>
        <p:spPr>
          <a:xfrm>
            <a:off x="6944227" y="724368"/>
            <a:ext cx="1460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clude bia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98631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A68FAE-E673-4153-9206-B4ED6C327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71360" y="3023265"/>
            <a:ext cx="2649279" cy="1325563"/>
          </a:xfrm>
        </p:spPr>
        <p:txBody>
          <a:bodyPr/>
          <a:lstStyle/>
          <a:p>
            <a:r>
              <a:rPr lang="en-US" altLang="zh-CN" dirty="0"/>
              <a:t>Bevan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336919-B565-4E46-8B49-B4A76EAA6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47577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E86E26-4B57-4A1F-BAFF-8A82F383D8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/>
              <a:t>Implementation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B03B84-92B1-4EAC-B5C8-2B8D86CC1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77428"/>
            <a:ext cx="9912531" cy="502157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altLang="zh-CN" dirty="0"/>
              <a:t>All code available at </a:t>
            </a:r>
            <a:r>
              <a:rPr lang="en-US" altLang="zh-CN" dirty="0">
                <a:hlinkClick r:id="rId3"/>
              </a:rPr>
              <a:t>https://github.com/MasseyStudyGoup/Autoencoder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669080-1A19-4FAC-BF89-EE2D96C66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06766"/>
            <a:ext cx="2743200" cy="365125"/>
          </a:xfrm>
        </p:spPr>
        <p:txBody>
          <a:bodyPr/>
          <a:lstStyle/>
          <a:p>
            <a:fld id="{91BB383C-4D18-4A04-BF4C-DA3E511279F5}" type="slidenum">
              <a:rPr lang="zh-CN" altLang="en-US" smtClean="0"/>
              <a:t>19</a:t>
            </a:fld>
            <a:endParaRPr lang="zh-CN" altLang="en-US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8DC4FE38-D439-483B-9EFB-17173895060E}"/>
              </a:ext>
            </a:extLst>
          </p:cNvPr>
          <p:cNvGrpSpPr/>
          <p:nvPr/>
        </p:nvGrpSpPr>
        <p:grpSpPr>
          <a:xfrm>
            <a:off x="2145609" y="2225161"/>
            <a:ext cx="6275902" cy="4447691"/>
            <a:chOff x="2145609" y="2225161"/>
            <a:chExt cx="6275902" cy="4447691"/>
          </a:xfrm>
        </p:grpSpPr>
        <p:sp>
          <p:nvSpPr>
            <p:cNvPr id="56" name="Rectangle: Rounded Corners 55">
              <a:extLst>
                <a:ext uri="{FF2B5EF4-FFF2-40B4-BE49-F238E27FC236}">
                  <a16:creationId xmlns:a16="http://schemas.microsoft.com/office/drawing/2014/main" id="{68B2F337-9521-4989-A8B5-785C1392FE5F}"/>
                </a:ext>
              </a:extLst>
            </p:cNvPr>
            <p:cNvSpPr/>
            <p:nvPr/>
          </p:nvSpPr>
          <p:spPr>
            <a:xfrm>
              <a:off x="3266254" y="2225161"/>
              <a:ext cx="5155257" cy="4346730"/>
            </a:xfrm>
            <a:prstGeom prst="round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Rectangle: Rounded Corners 53">
              <a:extLst>
                <a:ext uri="{FF2B5EF4-FFF2-40B4-BE49-F238E27FC236}">
                  <a16:creationId xmlns:a16="http://schemas.microsoft.com/office/drawing/2014/main" id="{4AEA7A6C-D168-4519-B50C-1CBC05129EA0}"/>
                </a:ext>
              </a:extLst>
            </p:cNvPr>
            <p:cNvSpPr/>
            <p:nvPr/>
          </p:nvSpPr>
          <p:spPr>
            <a:xfrm>
              <a:off x="7199651" y="2420567"/>
              <a:ext cx="968466" cy="3691937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Rectangle: Rounded Corners 52">
              <a:extLst>
                <a:ext uri="{FF2B5EF4-FFF2-40B4-BE49-F238E27FC236}">
                  <a16:creationId xmlns:a16="http://schemas.microsoft.com/office/drawing/2014/main" id="{0F7B20EE-1442-445B-A2AF-8C40EEB5CB9B}"/>
                </a:ext>
              </a:extLst>
            </p:cNvPr>
            <p:cNvSpPr/>
            <p:nvPr/>
          </p:nvSpPr>
          <p:spPr>
            <a:xfrm>
              <a:off x="3598659" y="2424923"/>
              <a:ext cx="968466" cy="3691937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8D585A05-090C-4A7F-A1B4-C1F843C63B77}"/>
                </a:ext>
              </a:extLst>
            </p:cNvPr>
            <p:cNvSpPr/>
            <p:nvPr/>
          </p:nvSpPr>
          <p:spPr>
            <a:xfrm>
              <a:off x="6028351" y="2398797"/>
              <a:ext cx="968466" cy="3691937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Rectangle: Rounded Corners 47">
              <a:extLst>
                <a:ext uri="{FF2B5EF4-FFF2-40B4-BE49-F238E27FC236}">
                  <a16:creationId xmlns:a16="http://schemas.microsoft.com/office/drawing/2014/main" id="{C8D8AD51-ACCC-4D3F-BE3A-C35EFE20C3F3}"/>
                </a:ext>
              </a:extLst>
            </p:cNvPr>
            <p:cNvSpPr/>
            <p:nvPr/>
          </p:nvSpPr>
          <p:spPr>
            <a:xfrm>
              <a:off x="4739483" y="2403153"/>
              <a:ext cx="968466" cy="3691937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1518531B-16AC-4534-A615-55E3E679AAD7}"/>
                </a:ext>
              </a:extLst>
            </p:cNvPr>
            <p:cNvSpPr/>
            <p:nvPr/>
          </p:nvSpPr>
          <p:spPr>
            <a:xfrm>
              <a:off x="3898933" y="3544527"/>
              <a:ext cx="432080" cy="442128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75EF4655-CE03-42C2-830A-9CEC80CDC21D}"/>
                </a:ext>
              </a:extLst>
            </p:cNvPr>
            <p:cNvSpPr/>
            <p:nvPr/>
          </p:nvSpPr>
          <p:spPr>
            <a:xfrm>
              <a:off x="3898933" y="4509364"/>
              <a:ext cx="432080" cy="442128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6297801A-682D-42F7-907D-B6924ED45941}"/>
                </a:ext>
              </a:extLst>
            </p:cNvPr>
            <p:cNvSpPr/>
            <p:nvPr/>
          </p:nvSpPr>
          <p:spPr>
            <a:xfrm>
              <a:off x="5006765" y="4946861"/>
              <a:ext cx="432080" cy="4421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06EAD1AC-6BB8-41BF-81F3-C44162312D0F}"/>
                </a:ext>
              </a:extLst>
            </p:cNvPr>
            <p:cNvSpPr/>
            <p:nvPr/>
          </p:nvSpPr>
          <p:spPr>
            <a:xfrm>
              <a:off x="4979970" y="3986655"/>
              <a:ext cx="432080" cy="4421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5F299920-B417-4B76-9DB0-586A6C03FC97}"/>
                </a:ext>
              </a:extLst>
            </p:cNvPr>
            <p:cNvSpPr/>
            <p:nvPr/>
          </p:nvSpPr>
          <p:spPr>
            <a:xfrm>
              <a:off x="4979970" y="3031864"/>
              <a:ext cx="432080" cy="4421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7F28638D-F5ED-42AD-BB26-EE5974049BC6}"/>
                </a:ext>
              </a:extLst>
            </p:cNvPr>
            <p:cNvSpPr/>
            <p:nvPr/>
          </p:nvSpPr>
          <p:spPr>
            <a:xfrm>
              <a:off x="6338174" y="5538329"/>
              <a:ext cx="395904" cy="502157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BB61D673-195C-44DE-9BB9-4D85B466692C}"/>
                </a:ext>
              </a:extLst>
            </p:cNvPr>
            <p:cNvSpPr/>
            <p:nvPr/>
          </p:nvSpPr>
          <p:spPr>
            <a:xfrm>
              <a:off x="6338174" y="4509363"/>
              <a:ext cx="395904" cy="502157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E17C32CE-FE5F-4925-8928-8D6C2A15CEF9}"/>
                </a:ext>
              </a:extLst>
            </p:cNvPr>
            <p:cNvSpPr/>
            <p:nvPr/>
          </p:nvSpPr>
          <p:spPr>
            <a:xfrm>
              <a:off x="6338174" y="3544526"/>
              <a:ext cx="395904" cy="502157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64B01A60-937E-4E96-B8BB-6B37443C9283}"/>
                </a:ext>
              </a:extLst>
            </p:cNvPr>
            <p:cNvSpPr/>
            <p:nvPr/>
          </p:nvSpPr>
          <p:spPr>
            <a:xfrm>
              <a:off x="6317239" y="2544224"/>
              <a:ext cx="395904" cy="502157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75E9AE5A-B1A5-4CF7-8ED8-933868CE6DFF}"/>
                </a:ext>
              </a:extLst>
            </p:cNvPr>
            <p:cNvSpPr/>
            <p:nvPr/>
          </p:nvSpPr>
          <p:spPr>
            <a:xfrm>
              <a:off x="7637761" y="4048446"/>
              <a:ext cx="395904" cy="50215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B6A334C4-11C9-4DE0-8262-26AEE1105722}"/>
                </a:ext>
              </a:extLst>
            </p:cNvPr>
            <p:cNvSpPr/>
            <p:nvPr/>
          </p:nvSpPr>
          <p:spPr>
            <a:xfrm>
              <a:off x="7637761" y="5027333"/>
              <a:ext cx="395904" cy="50215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7C62AC5-0349-4D2B-8E3B-DC2FF1C2C3AF}"/>
                </a:ext>
              </a:extLst>
            </p:cNvPr>
            <p:cNvSpPr/>
            <p:nvPr/>
          </p:nvSpPr>
          <p:spPr>
            <a:xfrm>
              <a:off x="7637761" y="3003586"/>
              <a:ext cx="395904" cy="50215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6D0837A6-1675-489A-8FA2-3C99F9BF636D}"/>
                </a:ext>
              </a:extLst>
            </p:cNvPr>
            <p:cNvCxnSpPr>
              <a:cxnSpLocks/>
              <a:endCxn id="9" idx="3"/>
            </p:cNvCxnSpPr>
            <p:nvPr/>
          </p:nvCxnSpPr>
          <p:spPr>
            <a:xfrm flipV="1">
              <a:off x="4270725" y="3409244"/>
              <a:ext cx="772522" cy="2860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C89B0996-2B2C-4DD4-9157-EF3191BC1B22}"/>
                </a:ext>
              </a:extLst>
            </p:cNvPr>
            <p:cNvCxnSpPr>
              <a:stCxn id="5" idx="6"/>
            </p:cNvCxnSpPr>
            <p:nvPr/>
          </p:nvCxnSpPr>
          <p:spPr>
            <a:xfrm>
              <a:off x="4331013" y="3765591"/>
              <a:ext cx="648957" cy="3200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D681C504-AB94-4AA7-B516-2DC019E161EE}"/>
                </a:ext>
              </a:extLst>
            </p:cNvPr>
            <p:cNvCxnSpPr>
              <a:stCxn id="5" idx="5"/>
              <a:endCxn id="7" idx="1"/>
            </p:cNvCxnSpPr>
            <p:nvPr/>
          </p:nvCxnSpPr>
          <p:spPr>
            <a:xfrm>
              <a:off x="4267736" y="3921907"/>
              <a:ext cx="802306" cy="10897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5CE2E9D4-4B80-4B13-8F94-F736560AF08E}"/>
                </a:ext>
              </a:extLst>
            </p:cNvPr>
            <p:cNvCxnSpPr>
              <a:cxnSpLocks/>
              <a:stCxn id="6" idx="7"/>
              <a:endCxn id="9" idx="3"/>
            </p:cNvCxnSpPr>
            <p:nvPr/>
          </p:nvCxnSpPr>
          <p:spPr>
            <a:xfrm flipV="1">
              <a:off x="4267736" y="3409244"/>
              <a:ext cx="775511" cy="11648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AA8E4ADB-AF0D-4A7E-8BF9-3CDD5F324619}"/>
                </a:ext>
              </a:extLst>
            </p:cNvPr>
            <p:cNvCxnSpPr>
              <a:stCxn id="6" idx="6"/>
              <a:endCxn id="8" idx="3"/>
            </p:cNvCxnSpPr>
            <p:nvPr/>
          </p:nvCxnSpPr>
          <p:spPr>
            <a:xfrm flipV="1">
              <a:off x="4331013" y="4364035"/>
              <a:ext cx="712234" cy="36639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CF1F6E83-EB7D-4F70-A0DB-66C119149986}"/>
                </a:ext>
              </a:extLst>
            </p:cNvPr>
            <p:cNvCxnSpPr>
              <a:stCxn id="6" idx="5"/>
              <a:endCxn id="7" idx="2"/>
            </p:cNvCxnSpPr>
            <p:nvPr/>
          </p:nvCxnSpPr>
          <p:spPr>
            <a:xfrm>
              <a:off x="4267736" y="4886744"/>
              <a:ext cx="739029" cy="2811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82762BC-8B07-4FE8-804E-7DE106C26248}"/>
                </a:ext>
              </a:extLst>
            </p:cNvPr>
            <p:cNvCxnSpPr>
              <a:cxnSpLocks/>
              <a:stCxn id="9" idx="7"/>
              <a:endCxn id="13" idx="2"/>
            </p:cNvCxnSpPr>
            <p:nvPr/>
          </p:nvCxnSpPr>
          <p:spPr>
            <a:xfrm flipV="1">
              <a:off x="5348773" y="2795303"/>
              <a:ext cx="968466" cy="3013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41A1E76D-6E4B-4D86-8347-EEB2BACDA485}"/>
                </a:ext>
              </a:extLst>
            </p:cNvPr>
            <p:cNvCxnSpPr>
              <a:cxnSpLocks/>
              <a:stCxn id="9" idx="6"/>
              <a:endCxn id="12" idx="2"/>
            </p:cNvCxnSpPr>
            <p:nvPr/>
          </p:nvCxnSpPr>
          <p:spPr>
            <a:xfrm>
              <a:off x="5412050" y="3252928"/>
              <a:ext cx="926124" cy="5426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F63111C7-9661-47FA-925C-9E6B707F652B}"/>
                </a:ext>
              </a:extLst>
            </p:cNvPr>
            <p:cNvCxnSpPr>
              <a:cxnSpLocks/>
              <a:stCxn id="9" idx="5"/>
              <a:endCxn id="11" idx="1"/>
            </p:cNvCxnSpPr>
            <p:nvPr/>
          </p:nvCxnSpPr>
          <p:spPr>
            <a:xfrm>
              <a:off x="5348773" y="3409244"/>
              <a:ext cx="1047380" cy="117365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107D072B-1F48-4E29-96F6-D4AB192DCB4A}"/>
                </a:ext>
              </a:extLst>
            </p:cNvPr>
            <p:cNvCxnSpPr>
              <a:cxnSpLocks/>
              <a:stCxn id="9" idx="4"/>
              <a:endCxn id="10" idx="1"/>
            </p:cNvCxnSpPr>
            <p:nvPr/>
          </p:nvCxnSpPr>
          <p:spPr>
            <a:xfrm>
              <a:off x="5196010" y="3473992"/>
              <a:ext cx="1200143" cy="21378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490D2D9-3D15-4AA1-A43B-675CAA495F57}"/>
                </a:ext>
              </a:extLst>
            </p:cNvPr>
            <p:cNvCxnSpPr>
              <a:cxnSpLocks/>
              <a:stCxn id="8" idx="7"/>
              <a:endCxn id="13" idx="3"/>
            </p:cNvCxnSpPr>
            <p:nvPr/>
          </p:nvCxnSpPr>
          <p:spPr>
            <a:xfrm flipV="1">
              <a:off x="5348773" y="2972842"/>
              <a:ext cx="1026445" cy="10785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71CDB4C4-278F-4B17-AB1F-7B340CCE810E}"/>
                </a:ext>
              </a:extLst>
            </p:cNvPr>
            <p:cNvCxnSpPr>
              <a:cxnSpLocks/>
              <a:stCxn id="8" idx="6"/>
              <a:endCxn id="12" idx="2"/>
            </p:cNvCxnSpPr>
            <p:nvPr/>
          </p:nvCxnSpPr>
          <p:spPr>
            <a:xfrm flipV="1">
              <a:off x="5412050" y="3795605"/>
              <a:ext cx="926124" cy="4121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CA05C94-A531-47FE-9B34-E40CA7F72B05}"/>
                </a:ext>
              </a:extLst>
            </p:cNvPr>
            <p:cNvCxnSpPr>
              <a:cxnSpLocks/>
              <a:stCxn id="8" idx="5"/>
              <a:endCxn id="11" idx="1"/>
            </p:cNvCxnSpPr>
            <p:nvPr/>
          </p:nvCxnSpPr>
          <p:spPr>
            <a:xfrm>
              <a:off x="5348773" y="4364035"/>
              <a:ext cx="1047380" cy="2188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695947A1-75F2-4E56-98F5-1C24BEED250B}"/>
                </a:ext>
              </a:extLst>
            </p:cNvPr>
            <p:cNvCxnSpPr>
              <a:cxnSpLocks/>
              <a:stCxn id="8" idx="5"/>
              <a:endCxn id="10" idx="1"/>
            </p:cNvCxnSpPr>
            <p:nvPr/>
          </p:nvCxnSpPr>
          <p:spPr>
            <a:xfrm>
              <a:off x="5348773" y="4364035"/>
              <a:ext cx="1047380" cy="124783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0D23083-469E-4217-BE79-EE36150A6041}"/>
                </a:ext>
              </a:extLst>
            </p:cNvPr>
            <p:cNvCxnSpPr>
              <a:cxnSpLocks/>
              <a:stCxn id="7" idx="7"/>
              <a:endCxn id="13" idx="4"/>
            </p:cNvCxnSpPr>
            <p:nvPr/>
          </p:nvCxnSpPr>
          <p:spPr>
            <a:xfrm flipV="1">
              <a:off x="5375568" y="3046381"/>
              <a:ext cx="1139623" cy="196522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0FF4F1E5-8813-44DE-BAE2-E25702C93B90}"/>
                </a:ext>
              </a:extLst>
            </p:cNvPr>
            <p:cNvCxnSpPr>
              <a:cxnSpLocks/>
              <a:stCxn id="7" idx="6"/>
              <a:endCxn id="12" idx="3"/>
            </p:cNvCxnSpPr>
            <p:nvPr/>
          </p:nvCxnSpPr>
          <p:spPr>
            <a:xfrm flipV="1">
              <a:off x="5438845" y="3973144"/>
              <a:ext cx="957308" cy="11947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268BA711-CC08-4F83-9980-3A7E034806E6}"/>
                </a:ext>
              </a:extLst>
            </p:cNvPr>
            <p:cNvCxnSpPr>
              <a:cxnSpLocks/>
              <a:stCxn id="7" idx="6"/>
              <a:endCxn id="11" idx="2"/>
            </p:cNvCxnSpPr>
            <p:nvPr/>
          </p:nvCxnSpPr>
          <p:spPr>
            <a:xfrm flipV="1">
              <a:off x="5438845" y="4760442"/>
              <a:ext cx="899329" cy="4074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43BEFEB0-EBA7-484A-9A78-5A04FCB3381B}"/>
                </a:ext>
              </a:extLst>
            </p:cNvPr>
            <p:cNvCxnSpPr>
              <a:cxnSpLocks/>
              <a:stCxn id="7" idx="5"/>
              <a:endCxn id="10" idx="2"/>
            </p:cNvCxnSpPr>
            <p:nvPr/>
          </p:nvCxnSpPr>
          <p:spPr>
            <a:xfrm>
              <a:off x="5375568" y="5324241"/>
              <a:ext cx="962606" cy="4651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C5C213C0-3E43-4BB8-BBFE-3F132FCA8DD3}"/>
                </a:ext>
              </a:extLst>
            </p:cNvPr>
            <p:cNvCxnSpPr>
              <a:stCxn id="16" idx="6"/>
            </p:cNvCxnSpPr>
            <p:nvPr/>
          </p:nvCxnSpPr>
          <p:spPr>
            <a:xfrm flipV="1">
              <a:off x="8033665" y="3224651"/>
              <a:ext cx="277334" cy="300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6C9FEABC-0ECB-48E6-8138-D08CD0B6C912}"/>
                </a:ext>
              </a:extLst>
            </p:cNvPr>
            <p:cNvCxnSpPr>
              <a:stCxn id="15" idx="6"/>
            </p:cNvCxnSpPr>
            <p:nvPr/>
          </p:nvCxnSpPr>
          <p:spPr>
            <a:xfrm flipV="1">
              <a:off x="8033665" y="5248398"/>
              <a:ext cx="277334" cy="300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D285B876-B95C-4D15-B343-6F6B84B8B824}"/>
                </a:ext>
              </a:extLst>
            </p:cNvPr>
            <p:cNvCxnSpPr>
              <a:stCxn id="13" idx="6"/>
              <a:endCxn id="16" idx="1"/>
            </p:cNvCxnSpPr>
            <p:nvPr/>
          </p:nvCxnSpPr>
          <p:spPr>
            <a:xfrm>
              <a:off x="6713143" y="2795303"/>
              <a:ext cx="982597" cy="2818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05913F91-D821-4806-9FAF-4956C254950E}"/>
                </a:ext>
              </a:extLst>
            </p:cNvPr>
            <p:cNvCxnSpPr>
              <a:stCxn id="12" idx="7"/>
              <a:endCxn id="16" idx="2"/>
            </p:cNvCxnSpPr>
            <p:nvPr/>
          </p:nvCxnSpPr>
          <p:spPr>
            <a:xfrm flipV="1">
              <a:off x="6676099" y="3254665"/>
              <a:ext cx="961662" cy="3634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D6B164A5-5493-45F2-AA4D-2C99B7325414}"/>
                </a:ext>
              </a:extLst>
            </p:cNvPr>
            <p:cNvCxnSpPr>
              <a:stCxn id="11" idx="7"/>
              <a:endCxn id="16" idx="3"/>
            </p:cNvCxnSpPr>
            <p:nvPr/>
          </p:nvCxnSpPr>
          <p:spPr>
            <a:xfrm flipV="1">
              <a:off x="6676099" y="3432204"/>
              <a:ext cx="1019641" cy="11506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E478C443-17D2-48BF-A54A-DDA8A524CFC5}"/>
                </a:ext>
              </a:extLst>
            </p:cNvPr>
            <p:cNvCxnSpPr>
              <a:cxnSpLocks/>
              <a:stCxn id="10" idx="7"/>
            </p:cNvCxnSpPr>
            <p:nvPr/>
          </p:nvCxnSpPr>
          <p:spPr>
            <a:xfrm flipV="1">
              <a:off x="6676099" y="3567290"/>
              <a:ext cx="1180968" cy="20445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FB3ED42E-53DB-4C4E-97DE-18C3CE138620}"/>
                </a:ext>
              </a:extLst>
            </p:cNvPr>
            <p:cNvCxnSpPr>
              <a:stCxn id="13" idx="5"/>
              <a:endCxn id="15" idx="0"/>
            </p:cNvCxnSpPr>
            <p:nvPr/>
          </p:nvCxnSpPr>
          <p:spPr>
            <a:xfrm>
              <a:off x="6655164" y="2972842"/>
              <a:ext cx="1180549" cy="20544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BF4C4EB2-E495-4118-B6F3-DCFFE7B5E035}"/>
                </a:ext>
              </a:extLst>
            </p:cNvPr>
            <p:cNvCxnSpPr>
              <a:stCxn id="12" idx="6"/>
              <a:endCxn id="15" idx="0"/>
            </p:cNvCxnSpPr>
            <p:nvPr/>
          </p:nvCxnSpPr>
          <p:spPr>
            <a:xfrm>
              <a:off x="6734078" y="3795605"/>
              <a:ext cx="1101635" cy="123172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DCC3F30C-F546-4F50-BCC3-3EE95E1931D5}"/>
                </a:ext>
              </a:extLst>
            </p:cNvPr>
            <p:cNvCxnSpPr>
              <a:stCxn id="11" idx="6"/>
              <a:endCxn id="15" idx="1"/>
            </p:cNvCxnSpPr>
            <p:nvPr/>
          </p:nvCxnSpPr>
          <p:spPr>
            <a:xfrm>
              <a:off x="6734078" y="4760442"/>
              <a:ext cx="961662" cy="3404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7916E8CE-FB04-49D3-88CB-E6A0D5CCBA58}"/>
                </a:ext>
              </a:extLst>
            </p:cNvPr>
            <p:cNvCxnSpPr>
              <a:stCxn id="10" idx="6"/>
              <a:endCxn id="15" idx="2"/>
            </p:cNvCxnSpPr>
            <p:nvPr/>
          </p:nvCxnSpPr>
          <p:spPr>
            <a:xfrm flipV="1">
              <a:off x="6734078" y="5278412"/>
              <a:ext cx="903683" cy="51099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7B019AFC-2CDD-4655-825E-62327554BE98}"/>
                </a:ext>
              </a:extLst>
            </p:cNvPr>
            <p:cNvSpPr txBox="1"/>
            <p:nvPr/>
          </p:nvSpPr>
          <p:spPr>
            <a:xfrm>
              <a:off x="3591429" y="2781010"/>
              <a:ext cx="9684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Neuron</a:t>
              </a:r>
              <a:endParaRPr lang="zh-CN" altLang="en-US" b="1" dirty="0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9F68587E-0689-405D-9163-857A0678A2A9}"/>
                </a:ext>
              </a:extLst>
            </p:cNvPr>
            <p:cNvSpPr txBox="1"/>
            <p:nvPr/>
          </p:nvSpPr>
          <p:spPr>
            <a:xfrm>
              <a:off x="5472987" y="6303520"/>
              <a:ext cx="7561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Layer</a:t>
              </a:r>
              <a:endParaRPr lang="zh-CN" altLang="en-US" b="1" dirty="0"/>
            </a:p>
          </p:txBody>
        </p: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794B4299-3D89-40DC-BEAF-B463618FC4AA}"/>
                </a:ext>
              </a:extLst>
            </p:cNvPr>
            <p:cNvCxnSpPr>
              <a:cxnSpLocks/>
              <a:endCxn id="5" idx="0"/>
            </p:cNvCxnSpPr>
            <p:nvPr/>
          </p:nvCxnSpPr>
          <p:spPr>
            <a:xfrm>
              <a:off x="4077103" y="3169754"/>
              <a:ext cx="37870" cy="37477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20672754-FBD5-4D43-9F1C-5D8E70270234}"/>
                </a:ext>
              </a:extLst>
            </p:cNvPr>
            <p:cNvCxnSpPr>
              <a:cxnSpLocks/>
              <a:stCxn id="57" idx="0"/>
            </p:cNvCxnSpPr>
            <p:nvPr/>
          </p:nvCxnSpPr>
          <p:spPr>
            <a:xfrm flipH="1" flipV="1">
              <a:off x="5196011" y="6112506"/>
              <a:ext cx="655046" cy="19101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D59186B6-85CA-4C68-B9E7-75F6D612982D}"/>
                </a:ext>
              </a:extLst>
            </p:cNvPr>
            <p:cNvCxnSpPr>
              <a:cxnSpLocks/>
              <a:stCxn id="57" idx="0"/>
              <a:endCxn id="54" idx="2"/>
            </p:cNvCxnSpPr>
            <p:nvPr/>
          </p:nvCxnSpPr>
          <p:spPr>
            <a:xfrm flipV="1">
              <a:off x="5851057" y="6112504"/>
              <a:ext cx="1832827" cy="191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3D351BC4-EBCF-4113-A673-07698AE64668}"/>
                </a:ext>
              </a:extLst>
            </p:cNvPr>
            <p:cNvCxnSpPr>
              <a:cxnSpLocks/>
              <a:stCxn id="57" idx="0"/>
            </p:cNvCxnSpPr>
            <p:nvPr/>
          </p:nvCxnSpPr>
          <p:spPr>
            <a:xfrm flipV="1">
              <a:off x="5851057" y="6110014"/>
              <a:ext cx="628886" cy="1935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98888B31-8F88-42EC-A78B-0049A5E48304}"/>
                </a:ext>
              </a:extLst>
            </p:cNvPr>
            <p:cNvCxnSpPr>
              <a:cxnSpLocks/>
              <a:stCxn id="57" idx="0"/>
              <a:endCxn id="53" idx="2"/>
            </p:cNvCxnSpPr>
            <p:nvPr/>
          </p:nvCxnSpPr>
          <p:spPr>
            <a:xfrm flipH="1" flipV="1">
              <a:off x="4082892" y="6116860"/>
              <a:ext cx="1768165" cy="1866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C3C332D2-0B71-4A82-9B46-4B7BC67C6157}"/>
                </a:ext>
              </a:extLst>
            </p:cNvPr>
            <p:cNvSpPr txBox="1"/>
            <p:nvPr/>
          </p:nvSpPr>
          <p:spPr>
            <a:xfrm>
              <a:off x="2145609" y="3580014"/>
              <a:ext cx="11766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Network</a:t>
              </a:r>
              <a:endParaRPr lang="zh-CN" altLang="en-US" b="1" dirty="0"/>
            </a:p>
          </p:txBody>
        </p: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C6609424-5E17-4700-890B-A00979B44E8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02636" y="3567289"/>
              <a:ext cx="5154431" cy="40891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247023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A7F026-9E36-4414-94F8-7173A3561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998653-629D-424E-9A2F-5AFB438F1B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hat’s Autoencoder</a:t>
            </a:r>
          </a:p>
          <a:p>
            <a:r>
              <a:rPr lang="en-US" altLang="zh-CN" dirty="0"/>
              <a:t>Applications</a:t>
            </a:r>
          </a:p>
          <a:p>
            <a:r>
              <a:rPr lang="en-US" altLang="zh-CN" dirty="0"/>
              <a:t>Initialize deep Neural Network with Autoencoder</a:t>
            </a:r>
          </a:p>
          <a:p>
            <a:r>
              <a:rPr lang="en-US" altLang="zh-CN" dirty="0"/>
              <a:t>Implementation</a:t>
            </a:r>
          </a:p>
          <a:p>
            <a:r>
              <a:rPr lang="en-US" altLang="zh-CN" dirty="0"/>
              <a:t>discussion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F9B9A4-3871-48C8-A4A2-74F389EC5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75127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650AB7-CAB0-4224-8217-C5F146BA3B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lementation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C7532D-6845-463C-B908-3DE97D3F1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DB0356-AC97-49AB-889F-97D42DE89EAE}"/>
              </a:ext>
            </a:extLst>
          </p:cNvPr>
          <p:cNvSpPr/>
          <p:nvPr/>
        </p:nvSpPr>
        <p:spPr>
          <a:xfrm>
            <a:off x="965814" y="1429753"/>
            <a:ext cx="891183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b="1" dirty="0">
                <a:solidFill>
                  <a:srgbClr val="2B91AF"/>
                </a:solidFill>
                <a:latin typeface="Consolas" panose="020B0609020204030204" pitchFamily="49" charset="0"/>
              </a:rPr>
              <a:t>Layer</a:t>
            </a:r>
            <a:endParaRPr lang="en-US" altLang="zh-CN" sz="1600" b="1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fr-FR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Layer(</a:t>
            </a:r>
            <a:r>
              <a:rPr lang="fr-FR" altLang="zh-CN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leftNeurons</a:t>
            </a:r>
            <a:r>
              <a:rPr lang="fr-FR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altLang="zh-CN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neurons</a:t>
            </a:r>
            <a:r>
              <a:rPr lang="fr-FR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altLang="zh-CN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rightNeurons</a:t>
            </a:r>
            <a:r>
              <a:rPr lang="fr-FR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lvl="1"/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virtual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Outpu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>
                <a:solidFill>
                  <a:srgbClr val="2B91AF"/>
                </a:solidFill>
                <a:latin typeface="Consolas" panose="020B0609020204030204" pitchFamily="49" charset="0"/>
              </a:rPr>
              <a:t>Laye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pLef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lvl="1"/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virtual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Erro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>
                <a:solidFill>
                  <a:srgbClr val="2B91AF"/>
                </a:solidFill>
                <a:latin typeface="Consolas" panose="020B0609020204030204" pitchFamily="49" charset="0"/>
              </a:rPr>
              <a:t>Laye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pRigh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lvl="1"/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virtual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updateWeight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>
                <a:solidFill>
                  <a:srgbClr val="2B91AF"/>
                </a:solidFill>
                <a:latin typeface="Consolas" panose="020B0609020204030204" pitchFamily="49" charset="0"/>
              </a:rPr>
              <a:t>Laye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pRigh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learningRat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lvl="1"/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copyWeight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>
                <a:solidFill>
                  <a:srgbClr val="2B91AF"/>
                </a:solidFill>
                <a:latin typeface="Consolas" panose="020B0609020204030204" pitchFamily="49" charset="0"/>
              </a:rPr>
              <a:t>Laye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fromLaye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lvl="1"/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setDesiredOupu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val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lvl="1"/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getOutpu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…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  <a:endParaRPr lang="zh-CN" altLang="en-US" sz="16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6F7B0F-4631-4A8A-A311-4F9D4AEABF1F}"/>
              </a:ext>
            </a:extLst>
          </p:cNvPr>
          <p:cNvSpPr/>
          <p:nvPr/>
        </p:nvSpPr>
        <p:spPr>
          <a:xfrm>
            <a:off x="965814" y="4402787"/>
            <a:ext cx="784371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b="1" dirty="0" err="1">
                <a:solidFill>
                  <a:srgbClr val="2B91AF"/>
                </a:solidFill>
                <a:latin typeface="Consolas" panose="020B0609020204030204" pitchFamily="49" charset="0"/>
              </a:rPr>
              <a:t>SoftmaxLaye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: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public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2B91AF"/>
                </a:solidFill>
                <a:latin typeface="Consolas" panose="020B0609020204030204" pitchFamily="49" charset="0"/>
              </a:rPr>
              <a:t>Layer</a:t>
            </a:r>
            <a:endParaRPr lang="en-US" altLang="zh-CN" sz="16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fr-FR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SoftmaxLayer</a:t>
            </a:r>
            <a:r>
              <a:rPr lang="fr-FR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fr-FR" altLang="zh-CN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leftNeurons</a:t>
            </a:r>
            <a:r>
              <a:rPr lang="fr-FR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altLang="zh-CN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neurons</a:t>
            </a:r>
            <a:r>
              <a:rPr lang="fr-FR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altLang="zh-CN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fr-FR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rightNeurons</a:t>
            </a:r>
            <a:r>
              <a:rPr lang="fr-FR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lvl="1"/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virtual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Outpu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>
                <a:solidFill>
                  <a:srgbClr val="2B91AF"/>
                </a:solidFill>
                <a:latin typeface="Consolas" panose="020B0609020204030204" pitchFamily="49" charset="0"/>
              </a:rPr>
              <a:t>Laye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pLef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lvl="1"/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virtual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Erro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>
                <a:solidFill>
                  <a:srgbClr val="2B91AF"/>
                </a:solidFill>
                <a:latin typeface="Consolas" panose="020B0609020204030204" pitchFamily="49" charset="0"/>
              </a:rPr>
              <a:t>Laye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pRigh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  <a:endParaRPr lang="zh-CN" altLang="en-US" sz="16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0B4039-CC6A-4023-9F27-D6DA9AA7BBFD}"/>
              </a:ext>
            </a:extLst>
          </p:cNvPr>
          <p:cNvSpPr/>
          <p:nvPr/>
        </p:nvSpPr>
        <p:spPr>
          <a:xfrm>
            <a:off x="7881131" y="3157110"/>
            <a:ext cx="3993029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b="1" dirty="0">
                <a:solidFill>
                  <a:srgbClr val="2B91AF"/>
                </a:solidFill>
                <a:latin typeface="Consolas" panose="020B0609020204030204" pitchFamily="49" charset="0"/>
              </a:rPr>
              <a:t>Neuron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pPr lvl="1"/>
            <a:r>
              <a:rPr lang="en-US" altLang="zh-CN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_connection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pPr lvl="1"/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_o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</a:rPr>
              <a:t>//actual </a:t>
            </a:r>
            <a:r>
              <a:rPr lang="en-US" altLang="zh-CN" sz="1600" dirty="0" err="1">
                <a:solidFill>
                  <a:srgbClr val="008000"/>
                </a:solidFill>
                <a:latin typeface="Consolas" panose="020B0609020204030204" pitchFamily="49" charset="0"/>
              </a:rPr>
              <a:t>ouput</a:t>
            </a:r>
            <a:endParaRPr lang="en-US" altLang="zh-CN" sz="16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_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</a:rPr>
              <a:t>//desired output</a:t>
            </a:r>
            <a:endParaRPr lang="en-US" altLang="zh-CN" sz="16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lvl="1"/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_w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</a:rPr>
              <a:t>//weights</a:t>
            </a:r>
            <a:endParaRPr lang="en-US" altLang="zh-CN" sz="16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3677899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57950C-999A-454E-92CA-53E2C9BE72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lementation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51670D-B5B4-4E83-9556-64E7C4BF5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45BF9E-0D47-4936-8413-02CD686D97C2}"/>
              </a:ext>
            </a:extLst>
          </p:cNvPr>
          <p:cNvSpPr/>
          <p:nvPr/>
        </p:nvSpPr>
        <p:spPr>
          <a:xfrm>
            <a:off x="1341617" y="3551376"/>
            <a:ext cx="7268983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Consolas" panose="020B0609020204030204" pitchFamily="49" charset="0"/>
              </a:rPr>
              <a:t>Trai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Consolas" panose="020B0609020204030204" pitchFamily="49" charset="0"/>
              </a:rPr>
              <a:t>feed forward</a:t>
            </a:r>
          </a:p>
          <a:p>
            <a:pPr lvl="1"/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pInpu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-&gt;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setInpu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input);</a:t>
            </a:r>
          </a:p>
          <a:p>
            <a:pPr lvl="1"/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_pHidden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-&gt;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Outpu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_pInpu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lvl="1"/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_pOutpu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-&gt;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Outpu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_pHidden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endParaRPr lang="en-US" altLang="zh-CN" sz="20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Consolas" panose="020B0609020204030204" pitchFamily="49" charset="0"/>
              </a:rPr>
              <a:t>back propagate</a:t>
            </a:r>
          </a:p>
          <a:p>
            <a:pPr lvl="1"/>
            <a:r>
              <a:rPr lang="en-US" altLang="zh-CN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m_pOutput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-&gt;</a:t>
            </a:r>
            <a:r>
              <a:rPr lang="en-US" altLang="zh-CN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Error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0000FF"/>
                </a:solidFill>
                <a:latin typeface="Consolas" panose="020B0609020204030204" pitchFamily="49" charset="0"/>
              </a:rPr>
              <a:t>nullptr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lvl="1"/>
            <a:r>
              <a:rPr lang="en-US" altLang="zh-CN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m_pHidden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-&gt;</a:t>
            </a:r>
            <a:r>
              <a:rPr lang="en-US" altLang="zh-CN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updateWeights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m_pOutput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learningRat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lvl="1"/>
            <a:r>
              <a:rPr lang="en-US" altLang="zh-CN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m_pHidden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-&gt;</a:t>
            </a:r>
            <a:r>
              <a:rPr lang="en-US" altLang="zh-CN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calcError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m_pOutput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lvl="1"/>
            <a:r>
              <a:rPr lang="en-US" altLang="zh-CN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m_pInput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-&gt;</a:t>
            </a:r>
            <a:r>
              <a:rPr lang="en-US" altLang="zh-CN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updateWeights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m_pHidden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learningRate</a:t>
            </a:r>
            <a:r>
              <a:rPr lang="en-US" altLang="zh-CN" sz="14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  <a:endParaRPr lang="zh-CN" altLang="en-US" sz="1400" dirty="0"/>
          </a:p>
          <a:p>
            <a:endParaRPr lang="en-US" altLang="zh-CN" sz="16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502ACF6-4EEF-48FB-9ABE-34D098AA8838}"/>
              </a:ext>
            </a:extLst>
          </p:cNvPr>
          <p:cNvSpPr/>
          <p:nvPr/>
        </p:nvSpPr>
        <p:spPr>
          <a:xfrm>
            <a:off x="1274135" y="1367632"/>
            <a:ext cx="1007966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Consolas" panose="020B0609020204030204" pitchFamily="49" charset="0"/>
              </a:rPr>
              <a:t>Construct</a:t>
            </a:r>
          </a:p>
          <a:p>
            <a:pPr lvl="1"/>
            <a:r>
              <a:rPr lang="en-US" altLang="zh-CN" sz="1600" dirty="0">
                <a:solidFill>
                  <a:srgbClr val="2B91AF"/>
                </a:solidFill>
                <a:latin typeface="Consolas" panose="020B0609020204030204" pitchFamily="49" charset="0"/>
              </a:rPr>
              <a:t>Autoencode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::Autoencoder(</a:t>
            </a:r>
            <a:r>
              <a:rPr lang="en-US" altLang="zh-CN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inputNeuron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hiddenNeurons</a:t>
            </a:r>
            <a:r>
              <a:rPr lang="en-US" altLang="zh-CN" sz="1600" dirty="0">
                <a:solidFill>
                  <a:srgbClr val="80808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learningRat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{</a:t>
            </a:r>
          </a:p>
          <a:p>
            <a:pPr lvl="2"/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_learningRat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learningRat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pPr lvl="2"/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_pInpu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new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2B91AF"/>
                </a:solidFill>
                <a:latin typeface="Consolas" panose="020B0609020204030204" pitchFamily="49" charset="0"/>
              </a:rPr>
              <a:t>Laye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0,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inputNeuron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hiddenNeuron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lvl="2"/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_pHidden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new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2B91AF"/>
                </a:solidFill>
                <a:latin typeface="Consolas" panose="020B0609020204030204" pitchFamily="49" charset="0"/>
              </a:rPr>
              <a:t>Laye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inputNeuron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hiddenNeuron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inputNeuron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lvl="2"/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_pOutpu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new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2B91AF"/>
                </a:solidFill>
                <a:latin typeface="Consolas" panose="020B0609020204030204" pitchFamily="49" charset="0"/>
              </a:rPr>
              <a:t>SoftmaxLaye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hiddenNeuron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</a:rPr>
              <a:t>inputNeuron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, 0);</a:t>
            </a:r>
          </a:p>
          <a:p>
            <a:pPr lvl="1"/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85294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584AD7-5B05-4EA2-AB6D-61E71F87BB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mo and result – Random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277A13-CA4E-4623-8C38-8CCC276AE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22</a:t>
            </a:fld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64BCA5F-89C2-404A-B5CA-4A2717047B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991" y="1340108"/>
            <a:ext cx="7881410" cy="5366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3401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CE27FF-28E2-45D0-8FEE-A6614F078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Demo and result – Autoencoder without the last layer</a:t>
            </a:r>
            <a:endParaRPr lang="zh-CN" altLang="en-US" sz="3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6D102F-ED47-45D3-8A2E-ACF04F625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23</a:t>
            </a:fld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5A44406-5CC1-4222-A84A-A323481337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1333" y="1441809"/>
            <a:ext cx="7752866" cy="5279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8690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B2F524-4969-46C8-A103-77EA725609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mo and result – Fully Pre-train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C26F7F-18FF-4910-9163-B21198D82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24</a:t>
            </a:fld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D8B8F8-63CA-41E5-8A4D-1E8738E7A6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621" y="1339883"/>
            <a:ext cx="7968724" cy="5381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2115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C986B0-E637-4F90-892C-F30F095F9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scussion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5FFBBD-BFB9-43F2-9E43-C32D321737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9042780" cy="4351338"/>
          </a:xfrm>
        </p:spPr>
        <p:txBody>
          <a:bodyPr/>
          <a:lstStyle/>
          <a:p>
            <a:r>
              <a:rPr lang="en-US" altLang="zh-CN" dirty="0"/>
              <a:t>Autoencoder filters the noise and discovers the latent  and robust features</a:t>
            </a:r>
          </a:p>
          <a:p>
            <a:endParaRPr lang="en-US" altLang="zh-CN" dirty="0"/>
          </a:p>
          <a:p>
            <a:r>
              <a:rPr lang="en-US" altLang="zh-CN" dirty="0"/>
              <a:t>“perhaps because pretraining is done one layer at a time which means it does not suffer from the difficulty of full supervised learning.” [2]</a:t>
            </a:r>
          </a:p>
          <a:p>
            <a:endParaRPr lang="en-US" altLang="zh-CN" dirty="0"/>
          </a:p>
          <a:p>
            <a:r>
              <a:rPr lang="en-US" altLang="zh-CN"/>
              <a:t>Dynamic learning rate?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00EE62-665F-4ECF-A219-F5402493E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16759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572E17-CE87-4ECD-9FB8-2AC2C99902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-cap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58E343-CB83-4CAB-964A-A974D334CC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hat’s Autoencoder and its applications</a:t>
            </a:r>
          </a:p>
          <a:p>
            <a:r>
              <a:rPr lang="en-US" altLang="zh-CN" dirty="0"/>
              <a:t>Denoising and Stacked Autoencoders</a:t>
            </a:r>
          </a:p>
          <a:p>
            <a:r>
              <a:rPr lang="en-US" altLang="zh-CN" dirty="0"/>
              <a:t>How Autoencoder be used to initializing DNN</a:t>
            </a:r>
          </a:p>
          <a:p>
            <a:r>
              <a:rPr lang="en-US" altLang="zh-CN" dirty="0"/>
              <a:t>Our implementation and experiments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4AA23B-F6EF-49CD-A117-D48CEE880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34789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6DDC88-BC5C-47EA-B806-729B364A6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ferences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BE0AE0-EA07-45EA-ACE0-5B644FA1B0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>
                <a:hlinkClick r:id="rId2"/>
              </a:rPr>
              <a:t>[1] https://www.jeremyjordan.me/autoencoders/</a:t>
            </a:r>
            <a:endParaRPr lang="en-US" altLang="zh-CN" sz="2400" dirty="0"/>
          </a:p>
          <a:p>
            <a:r>
              <a:rPr lang="en-US" altLang="zh-CN" sz="2000" dirty="0"/>
              <a:t>[2] Quoc V. Le, A Tutorial on Deep Learning Part 2: Autoencoders, Convolutional Neural Networks and Recurrent Neural Networks, October 20, 2015</a:t>
            </a:r>
            <a:endParaRPr lang="en-US" altLang="zh-CN" sz="2000" dirty="0">
              <a:hlinkClick r:id="rId3"/>
            </a:endParaRPr>
          </a:p>
          <a:p>
            <a:r>
              <a:rPr lang="en-US" altLang="zh-CN" sz="2400" dirty="0">
                <a:hlinkClick r:id="rId3"/>
              </a:rPr>
              <a:t>[3] http://cs231n.stanford.edu/slides/2018/cs231n_2018_lecture12.pdf</a:t>
            </a:r>
            <a:r>
              <a:rPr lang="en-US" altLang="zh-CN" sz="2400" dirty="0"/>
              <a:t>  </a:t>
            </a:r>
          </a:p>
          <a:p>
            <a:r>
              <a:rPr lang="en-US" altLang="zh-CN" sz="2400" dirty="0">
                <a:hlinkClick r:id="rId4"/>
              </a:rPr>
              <a:t>[4] http://ufldl.stanford.edu/wiki/index.php/Stacked_Autoencoders</a:t>
            </a:r>
            <a:r>
              <a:rPr lang="en-US" altLang="zh-CN" sz="2400" dirty="0"/>
              <a:t> </a:t>
            </a:r>
          </a:p>
          <a:p>
            <a:r>
              <a:rPr lang="en-US" altLang="zh-CN" sz="2400" dirty="0"/>
              <a:t>[5] </a:t>
            </a:r>
            <a:r>
              <a:rPr lang="en-US" altLang="zh-CN" sz="2400" dirty="0">
                <a:hlinkClick r:id="rId5"/>
              </a:rPr>
              <a:t>https://web.stanford.edu/class/cs294a/sparseAutoencoder.pdf</a:t>
            </a:r>
            <a:r>
              <a:rPr lang="en-US" altLang="zh-CN" sz="2400" dirty="0"/>
              <a:t> </a:t>
            </a:r>
          </a:p>
          <a:p>
            <a:r>
              <a:rPr lang="en-US" altLang="zh-CN" sz="2400" dirty="0"/>
              <a:t>[6] </a:t>
            </a:r>
            <a:r>
              <a:rPr lang="en-US" altLang="zh-CN" sz="2400" dirty="0">
                <a:hlinkClick r:id="rId6"/>
              </a:rPr>
              <a:t>http://deeplearning.net/tutorial/dA.html#daa</a:t>
            </a:r>
            <a:r>
              <a:rPr lang="en-US" altLang="zh-CN" sz="2400" dirty="0"/>
              <a:t> </a:t>
            </a:r>
            <a:endParaRPr lang="zh-CN" alt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F05FEE-5342-4810-B93D-A38933C59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1929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07CFA9-1882-4421-A783-D6AAE1924F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0768" y="2532301"/>
            <a:ext cx="6976731" cy="1325563"/>
          </a:xfrm>
        </p:spPr>
        <p:txBody>
          <a:bodyPr/>
          <a:lstStyle/>
          <a:p>
            <a:r>
              <a:rPr lang="en-US" altLang="zh-CN" dirty="0"/>
              <a:t>Thank you!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A1BD29-2A93-4781-BECF-ABDF654EE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3545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B11E9F-F726-4C54-A3C9-E15185B309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at’s Autoencoder -- a simple example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AE48F3-7E19-42E2-B491-80750F80B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3</a:t>
            </a:fld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952F90-8660-42FD-8FB7-0CC8639EAC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2777" y="1690687"/>
            <a:ext cx="4200064" cy="384796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329DF3D-5B82-46BD-AF9F-B380155B4CAC}"/>
              </a:ext>
            </a:extLst>
          </p:cNvPr>
          <p:cNvSpPr/>
          <p:nvPr/>
        </p:nvSpPr>
        <p:spPr>
          <a:xfrm>
            <a:off x="5257800" y="1690685"/>
            <a:ext cx="6511834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CMR10"/>
              </a:rPr>
              <a:t>Problem</a:t>
            </a:r>
            <a:r>
              <a:rPr lang="en-US" altLang="zh-CN" sz="2000" dirty="0">
                <a:latin typeface="CMR10"/>
              </a:rPr>
              <a:t>: send some data from my cellphone to the cloud with limited network us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CMR10"/>
              </a:rPr>
              <a:t>I find Y=2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CMR10"/>
              </a:rPr>
              <a:t>Just send 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CMR10"/>
              </a:rPr>
              <a:t>Reconstruct Y’=2X</a:t>
            </a:r>
          </a:p>
          <a:p>
            <a:r>
              <a:rPr lang="en-US" altLang="zh-CN" sz="2000" dirty="0">
                <a:latin typeface="CMR10"/>
              </a:rPr>
              <a:t>Cos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CMR10"/>
              </a:rPr>
              <a:t>Comput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CMR10"/>
              </a:rPr>
              <a:t>Lossy</a:t>
            </a:r>
          </a:p>
          <a:p>
            <a:r>
              <a:rPr lang="en-US" altLang="zh-CN" sz="2000" dirty="0"/>
              <a:t>Benefit,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it reduces the network traffic by 50%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816348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roup 91">
            <a:extLst>
              <a:ext uri="{FF2B5EF4-FFF2-40B4-BE49-F238E27FC236}">
                <a16:creationId xmlns:a16="http://schemas.microsoft.com/office/drawing/2014/main" id="{79605BDC-30A5-402F-80FD-273486FC7DC9}"/>
              </a:ext>
            </a:extLst>
          </p:cNvPr>
          <p:cNvGrpSpPr/>
          <p:nvPr/>
        </p:nvGrpSpPr>
        <p:grpSpPr>
          <a:xfrm>
            <a:off x="1584960" y="2326682"/>
            <a:ext cx="3624993" cy="2591824"/>
            <a:chOff x="3762513" y="2163012"/>
            <a:chExt cx="3862008" cy="2727146"/>
          </a:xfrm>
        </p:grpSpPr>
        <p:pic>
          <p:nvPicPr>
            <p:cNvPr id="85" name="Picture 84">
              <a:extLst>
                <a:ext uri="{FF2B5EF4-FFF2-40B4-BE49-F238E27FC236}">
                  <a16:creationId xmlns:a16="http://schemas.microsoft.com/office/drawing/2014/main" id="{D9DC711D-CFBA-47E6-A424-506CEDE7AE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62513" y="2163012"/>
              <a:ext cx="3592321" cy="2531976"/>
            </a:xfrm>
            <a:prstGeom prst="rect">
              <a:avLst/>
            </a:prstGeom>
          </p:spPr>
        </p:pic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CB72AFC3-6469-478B-BDEF-FAFF64A6F5F2}"/>
                </a:ext>
              </a:extLst>
            </p:cNvPr>
            <p:cNvSpPr txBox="1"/>
            <p:nvPr/>
          </p:nvSpPr>
          <p:spPr>
            <a:xfrm>
              <a:off x="4506163" y="4520826"/>
              <a:ext cx="31183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Learned representations</a:t>
              </a:r>
              <a:endParaRPr lang="zh-CN" altLang="en-US" dirty="0"/>
            </a:p>
          </p:txBody>
        </p: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1954CC1A-4116-4531-9354-5966352DC117}"/>
                </a:ext>
              </a:extLst>
            </p:cNvPr>
            <p:cNvCxnSpPr/>
            <p:nvPr/>
          </p:nvCxnSpPr>
          <p:spPr>
            <a:xfrm flipV="1">
              <a:off x="5558674" y="4210493"/>
              <a:ext cx="0" cy="4040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67D227-25BD-4D90-80EC-A245E8F3FB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11580" y="1300390"/>
            <a:ext cx="9768840" cy="33561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/>
              <a:t>A general way to map a </a:t>
            </a:r>
            <a:r>
              <a:rPr lang="en-US" altLang="zh-CN" sz="2400" b="1" dirty="0"/>
              <a:t>high dimensions data set X </a:t>
            </a:r>
            <a:r>
              <a:rPr lang="en-US" altLang="zh-CN" sz="2400" dirty="0"/>
              <a:t>to another  </a:t>
            </a:r>
            <a:r>
              <a:rPr lang="en-US" altLang="zh-CN" sz="2400" b="1" dirty="0"/>
              <a:t>lower dimensionality data set Z</a:t>
            </a:r>
            <a:r>
              <a:rPr lang="en-US" altLang="zh-CN" sz="2400" dirty="0"/>
              <a:t>, where Z can faithfully reconstruct X</a:t>
            </a:r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zh-CN" alt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2796A59-6C58-42BE-842D-CEDA6E5970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at’s Autoencoder -- formally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4EAF9C-225A-48DA-A745-2E493D354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9ADC8412-C6B1-4982-BA42-44A2E27E448A}"/>
              </a:ext>
            </a:extLst>
          </p:cNvPr>
          <p:cNvSpPr/>
          <p:nvPr/>
        </p:nvSpPr>
        <p:spPr>
          <a:xfrm>
            <a:off x="4532640" y="2266137"/>
            <a:ext cx="350645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CMR10"/>
              </a:rPr>
              <a:t>map data from </a:t>
            </a:r>
          </a:p>
          <a:p>
            <a:r>
              <a:rPr lang="en-US" altLang="zh-CN" dirty="0">
                <a:latin typeface="CMR10"/>
              </a:rPr>
              <a:t>4 dimensions to </a:t>
            </a:r>
          </a:p>
          <a:p>
            <a:r>
              <a:rPr lang="en-US" altLang="zh-CN" dirty="0">
                <a:latin typeface="CMR10"/>
              </a:rPr>
              <a:t>2 dimensions</a:t>
            </a:r>
            <a:endParaRPr lang="zh-CN" altLang="en-US" dirty="0"/>
          </a:p>
        </p:txBody>
      </p:sp>
      <p:pic>
        <p:nvPicPr>
          <p:cNvPr id="93" name="Picture 2" descr="Image result for autoencoder">
            <a:extLst>
              <a:ext uri="{FF2B5EF4-FFF2-40B4-BE49-F238E27FC236}">
                <a16:creationId xmlns:a16="http://schemas.microsoft.com/office/drawing/2014/main" id="{5D364AFD-CE7B-4E34-9E1C-8B17C6872C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870" y="4385315"/>
            <a:ext cx="5150326" cy="1618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" name="Rectangle 93">
            <a:extLst>
              <a:ext uri="{FF2B5EF4-FFF2-40B4-BE49-F238E27FC236}">
                <a16:creationId xmlns:a16="http://schemas.microsoft.com/office/drawing/2014/main" id="{1B181A48-4FE5-4D0B-A8A6-1939ACC20D52}"/>
              </a:ext>
            </a:extLst>
          </p:cNvPr>
          <p:cNvSpPr/>
          <p:nvPr/>
        </p:nvSpPr>
        <p:spPr>
          <a:xfrm>
            <a:off x="6751084" y="3994417"/>
            <a:ext cx="3810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zh-CN" dirty="0">
                <a:solidFill>
                  <a:srgbClr val="C00000"/>
                </a:solidFill>
              </a:rPr>
              <a:t>Input’</a:t>
            </a:r>
            <a:r>
              <a:rPr lang="en-US" altLang="zh-CN" dirty="0"/>
              <a:t>=Decoder(</a:t>
            </a:r>
            <a:r>
              <a:rPr lang="en-US" altLang="zh-CN" dirty="0">
                <a:solidFill>
                  <a:schemeClr val="accent4">
                    <a:lumMod val="50000"/>
                  </a:schemeClr>
                </a:solidFill>
              </a:rPr>
              <a:t>Encoder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BA3481"/>
                </a:solidFill>
              </a:rPr>
              <a:t>Input</a:t>
            </a:r>
            <a:r>
              <a:rPr lang="en-US" altLang="zh-CN" dirty="0"/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17434796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6B16B-319C-4FC9-925C-33A55799B9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onstruction error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8E9A49-6EC9-45D1-88FD-7B62242583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8188" y="1825625"/>
            <a:ext cx="10515600" cy="4351338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As our goal is to have Z to approximate X, set up loss function</a:t>
            </a:r>
            <a:endParaRPr lang="zh-CN" altLang="en-US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If the input is interpreted as vectors of bit probabilities, </a:t>
            </a:r>
            <a:r>
              <a:rPr lang="en-US" altLang="zh-CN" i="1" dirty="0"/>
              <a:t>cross-entropy</a:t>
            </a:r>
            <a:r>
              <a:rPr lang="en-US" altLang="zh-CN" dirty="0"/>
              <a:t> of the reconstruction error can be used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sz="3200" dirty="0">
                <a:latin typeface="CMR10"/>
              </a:rPr>
              <a:t>Minimized</a:t>
            </a:r>
            <a:r>
              <a:rPr lang="en-US" altLang="zh-CN" dirty="0">
                <a:latin typeface="CMR10"/>
              </a:rPr>
              <a:t> by stochastic gradient descent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C301AF-443B-4F60-8E51-5C64832A7B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2050" name="Picture 2" descr="L(\mathbf{x} \mathbf{z}) = || \mathbf{x} -&#10;\mathbf{z} ||^2">
            <a:extLst>
              <a:ext uri="{FF2B5EF4-FFF2-40B4-BE49-F238E27FC236}">
                <a16:creationId xmlns:a16="http://schemas.microsoft.com/office/drawing/2014/main" id="{05C0B5AF-CF96-4E3A-AC3E-141065016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641" y="2438400"/>
            <a:ext cx="2780348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L_{H} (\mathbf{x}, \mathbf{z}) = - \sum^d_{k=1}[\mathbf{x}_k \log&#10;        \mathbf{z}_k + (1 - \mathbf{x}_k)\log(1 - \mathbf{z}_k)]">
            <a:extLst>
              <a:ext uri="{FF2B5EF4-FFF2-40B4-BE49-F238E27FC236}">
                <a16:creationId xmlns:a16="http://schemas.microsoft.com/office/drawing/2014/main" id="{FF6E3FC7-18B1-483F-AC08-B0AE01B2C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475" y="3870412"/>
            <a:ext cx="7190231" cy="1019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52917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94D289-4CFD-4616-A048-A9F94C61C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ctivation functions of Autoencoders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EF2F0B-1A04-4226-84F1-8EE5D02E03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095411" cy="294231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Just like a normal neural network,</a:t>
            </a:r>
          </a:p>
          <a:p>
            <a:pPr lvl="1"/>
            <a:r>
              <a:rPr lang="en-US" altLang="zh-CN" dirty="0"/>
              <a:t>linear activation function if the data lie on a linear surface</a:t>
            </a:r>
          </a:p>
          <a:p>
            <a:pPr marL="457200" lvl="1" indent="0">
              <a:buNone/>
            </a:pPr>
            <a:r>
              <a:rPr lang="en-US" altLang="zh-CN" dirty="0"/>
              <a:t>		f(x) = </a:t>
            </a:r>
            <a:r>
              <a:rPr lang="en-US" altLang="zh-CN" dirty="0" err="1"/>
              <a:t>wx+b</a:t>
            </a:r>
            <a:endParaRPr lang="en-US" altLang="zh-CN" dirty="0"/>
          </a:p>
          <a:p>
            <a:pPr lvl="1"/>
            <a:r>
              <a:rPr lang="en-US" altLang="zh-CN" dirty="0"/>
              <a:t>If the data lie on a nonlinear surface, it makes more sense to use a nonlinear activation function</a:t>
            </a:r>
          </a:p>
          <a:p>
            <a:pPr marL="457200" lvl="1" indent="0">
              <a:buNone/>
            </a:pPr>
            <a:r>
              <a:rPr lang="en-US" altLang="zh-CN" dirty="0"/>
              <a:t>		sigmoid, </a:t>
            </a:r>
            <a:r>
              <a:rPr lang="en-US" altLang="zh-CN" dirty="0" err="1"/>
              <a:t>ReLU</a:t>
            </a:r>
            <a:r>
              <a:rPr lang="en-US" altLang="zh-CN" dirty="0"/>
              <a:t>, tanh</a:t>
            </a:r>
          </a:p>
          <a:p>
            <a:pPr lvl="1"/>
            <a:r>
              <a:rPr lang="en-US" altLang="zh-CN" dirty="0"/>
              <a:t>If the data is highly nonlinear, one could add more hidden layers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979A65-A50F-478F-A8E4-B2BF4C56D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1455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AFA529-166F-4355-BC7D-F6EF8AFE49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cked/Deep Autoencoder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D81361-F1FB-4CB5-8E47-D43D2CA85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8134A5-940A-4A3A-B65B-1F34FECA51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663" y="1690688"/>
            <a:ext cx="6496845" cy="440176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D3A63B4-97F7-46DC-8885-30CC690776C7}"/>
              </a:ext>
            </a:extLst>
          </p:cNvPr>
          <p:cNvSpPr/>
          <p:nvPr/>
        </p:nvSpPr>
        <p:spPr>
          <a:xfrm>
            <a:off x="6241649" y="1690688"/>
            <a:ext cx="55696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333333"/>
                </a:solidFill>
                <a:latin typeface="q_serif"/>
              </a:rPr>
              <a:t>MNIST digit classification database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333333"/>
                </a:solidFill>
                <a:latin typeface="q_serif"/>
              </a:rPr>
              <a:t>Assuming a neural network architecture of 784-50-10, so two stacks of autoencod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333333"/>
                </a:solidFill>
                <a:latin typeface="q_serif"/>
              </a:rPr>
              <a:t>First 784-50-784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333333"/>
                </a:solidFill>
                <a:latin typeface="q_serif"/>
              </a:rPr>
              <a:t>the second takes the output of the previous autoencoder, will have the architecture 50-10-50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7465636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8C9389-B019-41BA-8498-20E16DB4AA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noising autoencoders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8C677B-7AC4-4DBB-BFAF-66AE690E87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3498" y="5443869"/>
            <a:ext cx="5284382" cy="1186799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sz="2000" dirty="0">
                <a:hlinkClick r:id="rId3"/>
              </a:rPr>
              <a:t>https://towardsdatascience.com/teaching-a-variational-autoencoder-vae-to-draw-mnist-characters-978675c95776</a:t>
            </a:r>
            <a:r>
              <a:rPr lang="en-US" altLang="zh-CN" sz="2000" dirty="0"/>
              <a:t> </a:t>
            </a:r>
          </a:p>
          <a:p>
            <a:r>
              <a:rPr lang="en-US" altLang="zh-CN" sz="2000" dirty="0">
                <a:hlinkClick r:id="rId4"/>
              </a:rPr>
              <a:t>https://medium.com/@connectwithghosh/denoising-images-using-an-autoencoder-using-tensorflow-in-python-1e2e62932837</a:t>
            </a:r>
            <a:r>
              <a:rPr lang="en-US" altLang="zh-CN" sz="2000" dirty="0"/>
              <a:t> </a:t>
            </a:r>
            <a:endParaRPr lang="zh-CN" alt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A82C42-11E3-48EC-A880-D4D5EBDA3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672222-DE90-44F8-B021-C4D163549F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7827" y="3361156"/>
            <a:ext cx="3508745" cy="3517040"/>
          </a:xfrm>
          <a:prstGeom prst="rect">
            <a:avLst/>
          </a:prstGeom>
        </p:spPr>
      </p:pic>
      <p:pic>
        <p:nvPicPr>
          <p:cNvPr id="11266" name="Picture 2" descr="Screen-Shot-2018-03-09-at-10.20.44-AM">
            <a:extLst>
              <a:ext uri="{FF2B5EF4-FFF2-40B4-BE49-F238E27FC236}">
                <a16:creationId xmlns:a16="http://schemas.microsoft.com/office/drawing/2014/main" id="{CC191451-96C7-46BE-B3F6-AB472583B8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39444"/>
            <a:ext cx="7436415" cy="3396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5561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4FC5B6-4507-46DA-ACC7-C506E146B9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62155" y="2874409"/>
            <a:ext cx="4414283" cy="1325563"/>
          </a:xfrm>
        </p:spPr>
        <p:txBody>
          <a:bodyPr/>
          <a:lstStyle/>
          <a:p>
            <a:r>
              <a:rPr lang="en-US" altLang="zh-CN" dirty="0"/>
              <a:t>Rebecca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7A1C53-7EBF-4790-9312-B721FB011F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383C-4D18-4A04-BF4C-DA3E511279F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2374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16</TotalTime>
  <Words>1215</Words>
  <Application>Microsoft Office PowerPoint</Application>
  <PresentationFormat>Widescreen</PresentationFormat>
  <Paragraphs>251</Paragraphs>
  <Slides>28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CMR10</vt:lpstr>
      <vt:lpstr>q_serif</vt:lpstr>
      <vt:lpstr>等线</vt:lpstr>
      <vt:lpstr>等线 Light</vt:lpstr>
      <vt:lpstr>Arial</vt:lpstr>
      <vt:lpstr>Bauhaus 93</vt:lpstr>
      <vt:lpstr>Cambria Math</vt:lpstr>
      <vt:lpstr>Consolas</vt:lpstr>
      <vt:lpstr>Office Theme</vt:lpstr>
      <vt:lpstr>Equation</vt:lpstr>
      <vt:lpstr>Equation.DSMT4</vt:lpstr>
      <vt:lpstr>Autoencoder and Deep Neural Network</vt:lpstr>
      <vt:lpstr>Content</vt:lpstr>
      <vt:lpstr>What’s Autoencoder -- a simple example</vt:lpstr>
      <vt:lpstr>What’s Autoencoder -- formally</vt:lpstr>
      <vt:lpstr>Reconstruction error</vt:lpstr>
      <vt:lpstr>Activation functions of Autoencoders</vt:lpstr>
      <vt:lpstr>Stacked/Deep Autoencoder</vt:lpstr>
      <vt:lpstr>Denoising autoencoders</vt:lpstr>
      <vt:lpstr>Rebecca</vt:lpstr>
      <vt:lpstr>Applications -- Dimensionality </vt:lpstr>
      <vt:lpstr>Applications--One-Class Classification  </vt:lpstr>
      <vt:lpstr>Applications –initialize a Deep Neural Network </vt:lpstr>
      <vt:lpstr>Solution to train a deep neural network</vt:lpstr>
      <vt:lpstr>Construct Autoencoder</vt:lpstr>
      <vt:lpstr>How – first layer</vt:lpstr>
      <vt:lpstr>How – second layer</vt:lpstr>
      <vt:lpstr>How -- last layer</vt:lpstr>
      <vt:lpstr>Bevan</vt:lpstr>
      <vt:lpstr>Implementation</vt:lpstr>
      <vt:lpstr>Implementation</vt:lpstr>
      <vt:lpstr>Implementation</vt:lpstr>
      <vt:lpstr>Demo and result – Random</vt:lpstr>
      <vt:lpstr>Demo and result – Autoencoder without the last layer</vt:lpstr>
      <vt:lpstr>Demo and result – Fully Pre-train</vt:lpstr>
      <vt:lpstr>Discussion</vt:lpstr>
      <vt:lpstr>Re-cap</vt:lpstr>
      <vt:lpstr>References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oencoder</dc:title>
  <dc:creator>ygli</dc:creator>
  <cp:lastModifiedBy>ygli</cp:lastModifiedBy>
  <cp:revision>397</cp:revision>
  <dcterms:created xsi:type="dcterms:W3CDTF">2018-10-08T20:05:19Z</dcterms:created>
  <dcterms:modified xsi:type="dcterms:W3CDTF">2018-10-25T20:54:01Z</dcterms:modified>
</cp:coreProperties>
</file>